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7" r:id="rId2"/>
    <p:sldId id="293" r:id="rId3"/>
    <p:sldId id="290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6" r:id="rId33"/>
    <p:sldId id="337" r:id="rId34"/>
    <p:sldId id="338" r:id="rId35"/>
    <p:sldId id="339" r:id="rId36"/>
    <p:sldId id="340" r:id="rId37"/>
    <p:sldId id="341" r:id="rId38"/>
    <p:sldId id="342" r:id="rId39"/>
    <p:sldId id="343" r:id="rId40"/>
    <p:sldId id="344" r:id="rId41"/>
    <p:sldId id="345" r:id="rId42"/>
    <p:sldId id="346" r:id="rId43"/>
    <p:sldId id="347" r:id="rId44"/>
    <p:sldId id="348" r:id="rId45"/>
    <p:sldId id="349" r:id="rId46"/>
    <p:sldId id="350" r:id="rId47"/>
    <p:sldId id="351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DCDC"/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79762FC-8FBB-4FCB-BA6F-64104BACB571}" v="16" dt="2020-09-20T08:47:13.03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4" autoAdjust="0"/>
    <p:restoredTop sz="94660"/>
  </p:normalViewPr>
  <p:slideViewPr>
    <p:cSldViewPr snapToGrid="0">
      <p:cViewPr varScale="1">
        <p:scale>
          <a:sx n="94" d="100"/>
          <a:sy n="94" d="100"/>
        </p:scale>
        <p:origin x="106" y="1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55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itipong Jamrus" userId="f39b213f-51a9-4f76-8fcf-b0f8113fbeed" providerId="ADAL" clId="{379762FC-8FBB-4FCB-BA6F-64104BACB571}"/>
    <pc:docChg chg="undo custSel modSld">
      <pc:chgData name="Thitipong Jamrus" userId="f39b213f-51a9-4f76-8fcf-b0f8113fbeed" providerId="ADAL" clId="{379762FC-8FBB-4FCB-BA6F-64104BACB571}" dt="2020-09-20T13:02:02.988" v="2411" actId="478"/>
      <pc:docMkLst>
        <pc:docMk/>
      </pc:docMkLst>
      <pc:sldChg chg="modSp mod">
        <pc:chgData name="Thitipong Jamrus" userId="f39b213f-51a9-4f76-8fcf-b0f8113fbeed" providerId="ADAL" clId="{379762FC-8FBB-4FCB-BA6F-64104BACB571}" dt="2020-09-20T08:00:51.981" v="162" actId="20577"/>
        <pc:sldMkLst>
          <pc:docMk/>
          <pc:sldMk cId="2073475642" sldId="290"/>
        </pc:sldMkLst>
        <pc:spChg chg="mod">
          <ac:chgData name="Thitipong Jamrus" userId="f39b213f-51a9-4f76-8fcf-b0f8113fbeed" providerId="ADAL" clId="{379762FC-8FBB-4FCB-BA6F-64104BACB571}" dt="2020-09-20T07:58:35.564" v="80" actId="20577"/>
          <ac:spMkLst>
            <pc:docMk/>
            <pc:sldMk cId="2073475642" sldId="290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0:51.981" v="162" actId="20577"/>
          <ac:spMkLst>
            <pc:docMk/>
            <pc:sldMk cId="2073475642" sldId="290"/>
            <ac:spMk id="3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7:58:01.505" v="57" actId="20577"/>
        <pc:sldMkLst>
          <pc:docMk/>
          <pc:sldMk cId="775484636" sldId="293"/>
        </pc:sldMkLst>
        <pc:spChg chg="mod">
          <ac:chgData name="Thitipong Jamrus" userId="f39b213f-51a9-4f76-8fcf-b0f8113fbeed" providerId="ADAL" clId="{379762FC-8FBB-4FCB-BA6F-64104BACB571}" dt="2020-09-20T07:58:01.505" v="57" actId="20577"/>
          <ac:spMkLst>
            <pc:docMk/>
            <pc:sldMk cId="775484636" sldId="293"/>
            <ac:spMk id="4" creationId="{00000000-0000-0000-0000-000000000000}"/>
          </ac:spMkLst>
        </pc:spChg>
      </pc:sldChg>
      <pc:sldChg chg="delSp modSp mod">
        <pc:chgData name="Thitipong Jamrus" userId="f39b213f-51a9-4f76-8fcf-b0f8113fbeed" providerId="ADAL" clId="{379762FC-8FBB-4FCB-BA6F-64104BACB571}" dt="2020-09-20T08:01:44.096" v="185" actId="478"/>
        <pc:sldMkLst>
          <pc:docMk/>
          <pc:sldMk cId="692311400" sldId="307"/>
        </pc:sldMkLst>
        <pc:spChg chg="mod">
          <ac:chgData name="Thitipong Jamrus" userId="f39b213f-51a9-4f76-8fcf-b0f8113fbeed" providerId="ADAL" clId="{379762FC-8FBB-4FCB-BA6F-64104BACB571}" dt="2020-09-20T08:01:16.670" v="174" actId="20577"/>
          <ac:spMkLst>
            <pc:docMk/>
            <pc:sldMk cId="692311400" sldId="307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1:23.745" v="176" actId="20577"/>
          <ac:spMkLst>
            <pc:docMk/>
            <pc:sldMk cId="692311400" sldId="307"/>
            <ac:spMk id="6" creationId="{5DF67B12-AF3C-420E-92FD-96F2A723F2C3}"/>
          </ac:spMkLst>
        </pc:spChg>
        <pc:spChg chg="del">
          <ac:chgData name="Thitipong Jamrus" userId="f39b213f-51a9-4f76-8fcf-b0f8113fbeed" providerId="ADAL" clId="{379762FC-8FBB-4FCB-BA6F-64104BACB571}" dt="2020-09-20T08:01:28.475" v="177" actId="478"/>
          <ac:spMkLst>
            <pc:docMk/>
            <pc:sldMk cId="692311400" sldId="307"/>
            <ac:spMk id="10" creationId="{0A245B0F-DF4F-43C1-BE70-1C212337B012}"/>
          </ac:spMkLst>
        </pc:spChg>
        <pc:spChg chg="del">
          <ac:chgData name="Thitipong Jamrus" userId="f39b213f-51a9-4f76-8fcf-b0f8113fbeed" providerId="ADAL" clId="{379762FC-8FBB-4FCB-BA6F-64104BACB571}" dt="2020-09-20T08:01:30.081" v="178" actId="478"/>
          <ac:spMkLst>
            <pc:docMk/>
            <pc:sldMk cId="692311400" sldId="307"/>
            <ac:spMk id="11" creationId="{E4962A7F-910E-46FA-8686-DF48141D3249}"/>
          </ac:spMkLst>
        </pc:spChg>
        <pc:spChg chg="del mod">
          <ac:chgData name="Thitipong Jamrus" userId="f39b213f-51a9-4f76-8fcf-b0f8113fbeed" providerId="ADAL" clId="{379762FC-8FBB-4FCB-BA6F-64104BACB571}" dt="2020-09-20T08:01:44.096" v="185" actId="478"/>
          <ac:spMkLst>
            <pc:docMk/>
            <pc:sldMk cId="692311400" sldId="307"/>
            <ac:spMk id="12" creationId="{41AF3EE3-DADA-480D-98DA-E8FA69EDEA69}"/>
          </ac:spMkLst>
        </pc:spChg>
        <pc:spChg chg="del">
          <ac:chgData name="Thitipong Jamrus" userId="f39b213f-51a9-4f76-8fcf-b0f8113fbeed" providerId="ADAL" clId="{379762FC-8FBB-4FCB-BA6F-64104BACB571}" dt="2020-09-20T08:01:31.629" v="179" actId="478"/>
          <ac:spMkLst>
            <pc:docMk/>
            <pc:sldMk cId="692311400" sldId="307"/>
            <ac:spMk id="13" creationId="{6256CD21-9F42-44D3-8B55-8C51544A185E}"/>
          </ac:spMkLst>
        </pc:spChg>
        <pc:spChg chg="del">
          <ac:chgData name="Thitipong Jamrus" userId="f39b213f-51a9-4f76-8fcf-b0f8113fbeed" providerId="ADAL" clId="{379762FC-8FBB-4FCB-BA6F-64104BACB571}" dt="2020-09-20T08:01:34.009" v="180" actId="478"/>
          <ac:spMkLst>
            <pc:docMk/>
            <pc:sldMk cId="692311400" sldId="307"/>
            <ac:spMk id="15" creationId="{4CAD1F80-6C13-4F9C-8294-208B497E2BE4}"/>
          </ac:spMkLst>
        </pc:spChg>
        <pc:spChg chg="del">
          <ac:chgData name="Thitipong Jamrus" userId="f39b213f-51a9-4f76-8fcf-b0f8113fbeed" providerId="ADAL" clId="{379762FC-8FBB-4FCB-BA6F-64104BACB571}" dt="2020-09-20T08:01:37.448" v="182" actId="478"/>
          <ac:spMkLst>
            <pc:docMk/>
            <pc:sldMk cId="692311400" sldId="307"/>
            <ac:spMk id="16" creationId="{72B2E0E3-0A37-4CA7-92CC-211DD9BF9951}"/>
          </ac:spMkLst>
        </pc:spChg>
        <pc:spChg chg="del">
          <ac:chgData name="Thitipong Jamrus" userId="f39b213f-51a9-4f76-8fcf-b0f8113fbeed" providerId="ADAL" clId="{379762FC-8FBB-4FCB-BA6F-64104BACB571}" dt="2020-09-20T08:01:35.640" v="181" actId="478"/>
          <ac:spMkLst>
            <pc:docMk/>
            <pc:sldMk cId="692311400" sldId="307"/>
            <ac:spMk id="17" creationId="{EAFF6CC4-86F4-4231-B98F-035B8F64182E}"/>
          </ac:spMkLst>
        </pc:spChg>
      </pc:sldChg>
      <pc:sldChg chg="modSp mod">
        <pc:chgData name="Thitipong Jamrus" userId="f39b213f-51a9-4f76-8fcf-b0f8113fbeed" providerId="ADAL" clId="{379762FC-8FBB-4FCB-BA6F-64104BACB571}" dt="2020-09-20T08:03:57.573" v="267" actId="1076"/>
        <pc:sldMkLst>
          <pc:docMk/>
          <pc:sldMk cId="1655459653" sldId="308"/>
        </pc:sldMkLst>
        <pc:spChg chg="mod">
          <ac:chgData name="Thitipong Jamrus" userId="f39b213f-51a9-4f76-8fcf-b0f8113fbeed" providerId="ADAL" clId="{379762FC-8FBB-4FCB-BA6F-64104BACB571}" dt="2020-09-20T08:02:28.445" v="206" actId="20577"/>
          <ac:spMkLst>
            <pc:docMk/>
            <pc:sldMk cId="1655459653" sldId="308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2:56.265" v="211" actId="14100"/>
          <ac:spMkLst>
            <pc:docMk/>
            <pc:sldMk cId="1655459653" sldId="308"/>
            <ac:spMk id="8" creationId="{E5FDD215-CD42-4ACE-8CC5-2E168B001273}"/>
          </ac:spMkLst>
        </pc:spChg>
        <pc:spChg chg="mod">
          <ac:chgData name="Thitipong Jamrus" userId="f39b213f-51a9-4f76-8fcf-b0f8113fbeed" providerId="ADAL" clId="{379762FC-8FBB-4FCB-BA6F-64104BACB571}" dt="2020-09-20T08:03:38.703" v="247" actId="1076"/>
          <ac:spMkLst>
            <pc:docMk/>
            <pc:sldMk cId="1655459653" sldId="308"/>
            <ac:spMk id="9" creationId="{1AFEAAFA-6DAF-4512-BBEA-14DE6C7811A0}"/>
          </ac:spMkLst>
        </pc:spChg>
        <pc:spChg chg="mod">
          <ac:chgData name="Thitipong Jamrus" userId="f39b213f-51a9-4f76-8fcf-b0f8113fbeed" providerId="ADAL" clId="{379762FC-8FBB-4FCB-BA6F-64104BACB571}" dt="2020-09-20T08:03:56.320" v="266" actId="1076"/>
          <ac:spMkLst>
            <pc:docMk/>
            <pc:sldMk cId="1655459653" sldId="308"/>
            <ac:spMk id="10" creationId="{78FBC8BE-FDF9-4C09-880A-D79A43E579B6}"/>
          </ac:spMkLst>
        </pc:spChg>
        <pc:spChg chg="mod">
          <ac:chgData name="Thitipong Jamrus" userId="f39b213f-51a9-4f76-8fcf-b0f8113fbeed" providerId="ADAL" clId="{379762FC-8FBB-4FCB-BA6F-64104BACB571}" dt="2020-09-20T08:03:08.068" v="226" actId="20577"/>
          <ac:spMkLst>
            <pc:docMk/>
            <pc:sldMk cId="1655459653" sldId="308"/>
            <ac:spMk id="11" creationId="{D68CCD74-60B6-48F1-B404-4D09E63E4498}"/>
          </ac:spMkLst>
        </pc:spChg>
        <pc:picChg chg="mod">
          <ac:chgData name="Thitipong Jamrus" userId="f39b213f-51a9-4f76-8fcf-b0f8113fbeed" providerId="ADAL" clId="{379762FC-8FBB-4FCB-BA6F-64104BACB571}" dt="2020-09-20T08:02:58.344" v="212" actId="1076"/>
          <ac:picMkLst>
            <pc:docMk/>
            <pc:sldMk cId="1655459653" sldId="308"/>
            <ac:picMk id="13" creationId="{DC5C2444-A9C6-4F20-A1F6-B39540FDBF6C}"/>
          </ac:picMkLst>
        </pc:picChg>
        <pc:picChg chg="mod">
          <ac:chgData name="Thitipong Jamrus" userId="f39b213f-51a9-4f76-8fcf-b0f8113fbeed" providerId="ADAL" clId="{379762FC-8FBB-4FCB-BA6F-64104BACB571}" dt="2020-09-20T08:03:57.573" v="267" actId="1076"/>
          <ac:picMkLst>
            <pc:docMk/>
            <pc:sldMk cId="1655459653" sldId="308"/>
            <ac:picMk id="15" creationId="{4340A844-A716-4DC7-A6F0-5E38076CE674}"/>
          </ac:picMkLst>
        </pc:picChg>
      </pc:sldChg>
      <pc:sldChg chg="modSp mod">
        <pc:chgData name="Thitipong Jamrus" userId="f39b213f-51a9-4f76-8fcf-b0f8113fbeed" providerId="ADAL" clId="{379762FC-8FBB-4FCB-BA6F-64104BACB571}" dt="2020-09-20T08:34:16.587" v="1136" actId="20577"/>
        <pc:sldMkLst>
          <pc:docMk/>
          <pc:sldMk cId="2640154239" sldId="309"/>
        </pc:sldMkLst>
        <pc:spChg chg="mod">
          <ac:chgData name="Thitipong Jamrus" userId="f39b213f-51a9-4f76-8fcf-b0f8113fbeed" providerId="ADAL" clId="{379762FC-8FBB-4FCB-BA6F-64104BACB571}" dt="2020-09-20T08:04:22.464" v="278"/>
          <ac:spMkLst>
            <pc:docMk/>
            <pc:sldMk cId="2640154239" sldId="309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6:35.748" v="458" actId="20577"/>
          <ac:spMkLst>
            <pc:docMk/>
            <pc:sldMk cId="2640154239" sldId="309"/>
            <ac:spMk id="3" creationId="{00000000-0000-0000-0000-000000000000}"/>
          </ac:spMkLst>
        </pc:spChg>
        <pc:graphicFrameChg chg="mod modGraphic">
          <ac:chgData name="Thitipong Jamrus" userId="f39b213f-51a9-4f76-8fcf-b0f8113fbeed" providerId="ADAL" clId="{379762FC-8FBB-4FCB-BA6F-64104BACB571}" dt="2020-09-20T08:34:16.587" v="1136" actId="20577"/>
          <ac:graphicFrameMkLst>
            <pc:docMk/>
            <pc:sldMk cId="2640154239" sldId="309"/>
            <ac:graphicFrameMk id="5" creationId="{2F4E4928-4ED4-4806-8046-12BEE987EBE4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08:50.445" v="540"/>
        <pc:sldMkLst>
          <pc:docMk/>
          <pc:sldMk cId="3822498968" sldId="310"/>
        </pc:sldMkLst>
        <pc:spChg chg="mod">
          <ac:chgData name="Thitipong Jamrus" userId="f39b213f-51a9-4f76-8fcf-b0f8113fbeed" providerId="ADAL" clId="{379762FC-8FBB-4FCB-BA6F-64104BACB571}" dt="2020-09-20T08:08:50.445" v="540"/>
          <ac:spMkLst>
            <pc:docMk/>
            <pc:sldMk cId="3822498968" sldId="310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8:11.520" v="510" actId="404"/>
          <ac:spMkLst>
            <pc:docMk/>
            <pc:sldMk cId="3822498968" sldId="310"/>
            <ac:spMk id="3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8:32.241" v="538" actId="14100"/>
          <ac:spMkLst>
            <pc:docMk/>
            <pc:sldMk cId="3822498968" sldId="310"/>
            <ac:spMk id="7" creationId="{C4369957-4C53-4DC6-9469-D66C4D962DEC}"/>
          </ac:spMkLst>
        </pc:spChg>
        <pc:graphicFrameChg chg="mod">
          <ac:chgData name="Thitipong Jamrus" userId="f39b213f-51a9-4f76-8fcf-b0f8113fbeed" providerId="ADAL" clId="{379762FC-8FBB-4FCB-BA6F-64104BACB571}" dt="2020-09-20T08:08:39.824" v="539"/>
          <ac:graphicFrameMkLst>
            <pc:docMk/>
            <pc:sldMk cId="3822498968" sldId="310"/>
            <ac:graphicFrameMk id="8" creationId="{19484C73-DC42-4F66-8C0B-ADCAAF6BEFCC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11:32.155" v="690" actId="14100"/>
        <pc:sldMkLst>
          <pc:docMk/>
          <pc:sldMk cId="1865272592" sldId="311"/>
        </pc:sldMkLst>
        <pc:spChg chg="mod">
          <ac:chgData name="Thitipong Jamrus" userId="f39b213f-51a9-4f76-8fcf-b0f8113fbeed" providerId="ADAL" clId="{379762FC-8FBB-4FCB-BA6F-64104BACB571}" dt="2020-09-20T08:08:53.586" v="541"/>
          <ac:spMkLst>
            <pc:docMk/>
            <pc:sldMk cId="1865272592" sldId="311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09:24.670" v="575" actId="14100"/>
          <ac:spMkLst>
            <pc:docMk/>
            <pc:sldMk cId="1865272592" sldId="311"/>
            <ac:spMk id="3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0:21.517" v="608"/>
          <ac:spMkLst>
            <pc:docMk/>
            <pc:sldMk cId="1865272592" sldId="311"/>
            <ac:spMk id="7" creationId="{C4369957-4C53-4DC6-9469-D66C4D962DEC}"/>
          </ac:spMkLst>
        </pc:spChg>
        <pc:spChg chg="mod">
          <ac:chgData name="Thitipong Jamrus" userId="f39b213f-51a9-4f76-8fcf-b0f8113fbeed" providerId="ADAL" clId="{379762FC-8FBB-4FCB-BA6F-64104BACB571}" dt="2020-09-20T08:09:56.075" v="595" actId="20577"/>
          <ac:spMkLst>
            <pc:docMk/>
            <pc:sldMk cId="1865272592" sldId="311"/>
            <ac:spMk id="9" creationId="{60E26498-6BA5-4CEF-A106-0860E1A740C2}"/>
          </ac:spMkLst>
        </pc:spChg>
        <pc:spChg chg="mod">
          <ac:chgData name="Thitipong Jamrus" userId="f39b213f-51a9-4f76-8fcf-b0f8113fbeed" providerId="ADAL" clId="{379762FC-8FBB-4FCB-BA6F-64104BACB571}" dt="2020-09-20T08:10:45.479" v="657" actId="20577"/>
          <ac:spMkLst>
            <pc:docMk/>
            <pc:sldMk cId="1865272592" sldId="311"/>
            <ac:spMk id="18" creationId="{5EC282E1-79A4-4DAA-92BC-AC0CD1140ADC}"/>
          </ac:spMkLst>
        </pc:spChg>
        <pc:spChg chg="mod">
          <ac:chgData name="Thitipong Jamrus" userId="f39b213f-51a9-4f76-8fcf-b0f8113fbeed" providerId="ADAL" clId="{379762FC-8FBB-4FCB-BA6F-64104BACB571}" dt="2020-09-20T08:11:32.155" v="690" actId="14100"/>
          <ac:spMkLst>
            <pc:docMk/>
            <pc:sldMk cId="1865272592" sldId="311"/>
            <ac:spMk id="26" creationId="{EE0AAC46-9CD7-43F1-BDE3-6C900C70DB4A}"/>
          </ac:spMkLst>
        </pc:spChg>
        <pc:graphicFrameChg chg="modGraphic">
          <ac:chgData name="Thitipong Jamrus" userId="f39b213f-51a9-4f76-8fcf-b0f8113fbeed" providerId="ADAL" clId="{379762FC-8FBB-4FCB-BA6F-64104BACB571}" dt="2020-09-20T08:11:08.153" v="686" actId="20577"/>
          <ac:graphicFrameMkLst>
            <pc:docMk/>
            <pc:sldMk cId="1865272592" sldId="311"/>
            <ac:graphicFrameMk id="10" creationId="{A1A09C61-0528-498D-A4B9-444B8B64F856}"/>
          </ac:graphicFrameMkLst>
        </pc:graphicFrameChg>
        <pc:graphicFrameChg chg="mod">
          <ac:chgData name="Thitipong Jamrus" userId="f39b213f-51a9-4f76-8fcf-b0f8113fbeed" providerId="ADAL" clId="{379762FC-8FBB-4FCB-BA6F-64104BACB571}" dt="2020-09-20T08:11:17.126" v="687"/>
          <ac:graphicFrameMkLst>
            <pc:docMk/>
            <pc:sldMk cId="1865272592" sldId="311"/>
            <ac:graphicFrameMk id="17" creationId="{F8E864A4-85B9-4204-BA1C-C01D312032FC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13:06.359" v="729" actId="1076"/>
        <pc:sldMkLst>
          <pc:docMk/>
          <pc:sldMk cId="1965153155" sldId="312"/>
        </pc:sldMkLst>
        <pc:spChg chg="mod">
          <ac:chgData name="Thitipong Jamrus" userId="f39b213f-51a9-4f76-8fcf-b0f8113fbeed" providerId="ADAL" clId="{379762FC-8FBB-4FCB-BA6F-64104BACB571}" dt="2020-09-20T08:11:41.350" v="691"/>
          <ac:spMkLst>
            <pc:docMk/>
            <pc:sldMk cId="1965153155" sldId="312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1:58.011" v="696" actId="20577"/>
          <ac:spMkLst>
            <pc:docMk/>
            <pc:sldMk cId="1965153155" sldId="312"/>
            <ac:spMk id="3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2:52.542" v="726" actId="1076"/>
          <ac:spMkLst>
            <pc:docMk/>
            <pc:sldMk cId="1965153155" sldId="312"/>
            <ac:spMk id="30" creationId="{A272E99D-3923-4A46-B2F9-DD475CEC4E7F}"/>
          </ac:spMkLst>
        </pc:spChg>
        <pc:spChg chg="mod">
          <ac:chgData name="Thitipong Jamrus" userId="f39b213f-51a9-4f76-8fcf-b0f8113fbeed" providerId="ADAL" clId="{379762FC-8FBB-4FCB-BA6F-64104BACB571}" dt="2020-09-20T08:13:06.359" v="729" actId="1076"/>
          <ac:spMkLst>
            <pc:docMk/>
            <pc:sldMk cId="1965153155" sldId="312"/>
            <ac:spMk id="31" creationId="{8D3CAE2C-7C4B-4924-9E87-B4AF92437C1F}"/>
          </ac:spMkLst>
        </pc:spChg>
      </pc:sldChg>
      <pc:sldChg chg="modSp mod">
        <pc:chgData name="Thitipong Jamrus" userId="f39b213f-51a9-4f76-8fcf-b0f8113fbeed" providerId="ADAL" clId="{379762FC-8FBB-4FCB-BA6F-64104BACB571}" dt="2020-09-20T08:14:12.782" v="787" actId="20577"/>
        <pc:sldMkLst>
          <pc:docMk/>
          <pc:sldMk cId="2629733499" sldId="313"/>
        </pc:sldMkLst>
        <pc:spChg chg="mod">
          <ac:chgData name="Thitipong Jamrus" userId="f39b213f-51a9-4f76-8fcf-b0f8113fbeed" providerId="ADAL" clId="{379762FC-8FBB-4FCB-BA6F-64104BACB571}" dt="2020-09-20T08:13:20.145" v="730"/>
          <ac:spMkLst>
            <pc:docMk/>
            <pc:sldMk cId="2629733499" sldId="313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3:46.710" v="753" actId="20577"/>
          <ac:spMkLst>
            <pc:docMk/>
            <pc:sldMk cId="2629733499" sldId="313"/>
            <ac:spMk id="3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3:50.437" v="754" actId="1076"/>
          <ac:spMkLst>
            <pc:docMk/>
            <pc:sldMk cId="2629733499" sldId="313"/>
            <ac:spMk id="10" creationId="{500BD1BF-67EC-4C26-A6F3-0434FA2007FD}"/>
          </ac:spMkLst>
        </pc:spChg>
        <pc:graphicFrameChg chg="modGraphic">
          <ac:chgData name="Thitipong Jamrus" userId="f39b213f-51a9-4f76-8fcf-b0f8113fbeed" providerId="ADAL" clId="{379762FC-8FBB-4FCB-BA6F-64104BACB571}" dt="2020-09-20T08:14:12.782" v="787" actId="20577"/>
          <ac:graphicFrameMkLst>
            <pc:docMk/>
            <pc:sldMk cId="2629733499" sldId="313"/>
            <ac:graphicFrameMk id="12" creationId="{2F0DD2FA-1E36-4B53-AC2F-99D462B415F3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15:25.346" v="845" actId="20577"/>
        <pc:sldMkLst>
          <pc:docMk/>
          <pc:sldMk cId="3106988160" sldId="314"/>
        </pc:sldMkLst>
        <pc:spChg chg="mod">
          <ac:chgData name="Thitipong Jamrus" userId="f39b213f-51a9-4f76-8fcf-b0f8113fbeed" providerId="ADAL" clId="{379762FC-8FBB-4FCB-BA6F-64104BACB571}" dt="2020-09-20T08:14:23.424" v="788"/>
          <ac:spMkLst>
            <pc:docMk/>
            <pc:sldMk cId="3106988160" sldId="314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4:39.274" v="795" actId="108"/>
          <ac:spMkLst>
            <pc:docMk/>
            <pc:sldMk cId="3106988160" sldId="314"/>
            <ac:spMk id="3" creationId="{00000000-0000-0000-0000-000000000000}"/>
          </ac:spMkLst>
        </pc:spChg>
        <pc:graphicFrameChg chg="mod modGraphic">
          <ac:chgData name="Thitipong Jamrus" userId="f39b213f-51a9-4f76-8fcf-b0f8113fbeed" providerId="ADAL" clId="{379762FC-8FBB-4FCB-BA6F-64104BACB571}" dt="2020-09-20T08:15:25.346" v="845" actId="20577"/>
          <ac:graphicFrameMkLst>
            <pc:docMk/>
            <pc:sldMk cId="3106988160" sldId="314"/>
            <ac:graphicFrameMk id="8" creationId="{0425CCF7-2B49-40CA-B77A-FC60E257327B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17:24.695" v="869" actId="27636"/>
        <pc:sldMkLst>
          <pc:docMk/>
          <pc:sldMk cId="4264076198" sldId="315"/>
        </pc:sldMkLst>
        <pc:spChg chg="mod">
          <ac:chgData name="Thitipong Jamrus" userId="f39b213f-51a9-4f76-8fcf-b0f8113fbeed" providerId="ADAL" clId="{379762FC-8FBB-4FCB-BA6F-64104BACB571}" dt="2020-09-20T08:16:46.437" v="859" actId="20577"/>
          <ac:spMkLst>
            <pc:docMk/>
            <pc:sldMk cId="4264076198" sldId="315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17:24.695" v="869" actId="27636"/>
          <ac:spMkLst>
            <pc:docMk/>
            <pc:sldMk cId="4264076198" sldId="315"/>
            <ac:spMk id="3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26.406" v="893" actId="15"/>
        <pc:sldMkLst>
          <pc:docMk/>
          <pc:sldMk cId="796211950" sldId="316"/>
        </pc:sldMkLst>
        <pc:spChg chg="mod">
          <ac:chgData name="Thitipong Jamrus" userId="f39b213f-51a9-4f76-8fcf-b0f8113fbeed" providerId="ADAL" clId="{379762FC-8FBB-4FCB-BA6F-64104BACB571}" dt="2020-09-20T08:29:31.526" v="871" actId="27636"/>
          <ac:spMkLst>
            <pc:docMk/>
            <pc:sldMk cId="796211950" sldId="316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30:26.406" v="893" actId="15"/>
          <ac:spMkLst>
            <pc:docMk/>
            <pc:sldMk cId="796211950" sldId="316"/>
            <ac:spMk id="3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34.699" v="895" actId="27636"/>
        <pc:sldMkLst>
          <pc:docMk/>
          <pc:sldMk cId="3825765499" sldId="317"/>
        </pc:sldMkLst>
        <pc:spChg chg="mod">
          <ac:chgData name="Thitipong Jamrus" userId="f39b213f-51a9-4f76-8fcf-b0f8113fbeed" providerId="ADAL" clId="{379762FC-8FBB-4FCB-BA6F-64104BACB571}" dt="2020-09-20T08:30:34.699" v="895" actId="27636"/>
          <ac:spMkLst>
            <pc:docMk/>
            <pc:sldMk cId="3825765499" sldId="317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39.293" v="897" actId="27636"/>
        <pc:sldMkLst>
          <pc:docMk/>
          <pc:sldMk cId="1090780520" sldId="318"/>
        </pc:sldMkLst>
        <pc:spChg chg="mod">
          <ac:chgData name="Thitipong Jamrus" userId="f39b213f-51a9-4f76-8fcf-b0f8113fbeed" providerId="ADAL" clId="{379762FC-8FBB-4FCB-BA6F-64104BACB571}" dt="2020-09-20T08:30:39.293" v="897" actId="27636"/>
          <ac:spMkLst>
            <pc:docMk/>
            <pc:sldMk cId="1090780520" sldId="318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43.599" v="899" actId="27636"/>
        <pc:sldMkLst>
          <pc:docMk/>
          <pc:sldMk cId="2622274623" sldId="319"/>
        </pc:sldMkLst>
        <pc:spChg chg="mod">
          <ac:chgData name="Thitipong Jamrus" userId="f39b213f-51a9-4f76-8fcf-b0f8113fbeed" providerId="ADAL" clId="{379762FC-8FBB-4FCB-BA6F-64104BACB571}" dt="2020-09-20T08:30:43.599" v="899" actId="27636"/>
          <ac:spMkLst>
            <pc:docMk/>
            <pc:sldMk cId="2622274623" sldId="319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46.697" v="901" actId="27636"/>
        <pc:sldMkLst>
          <pc:docMk/>
          <pc:sldMk cId="3495765056" sldId="320"/>
        </pc:sldMkLst>
        <pc:spChg chg="mod">
          <ac:chgData name="Thitipong Jamrus" userId="f39b213f-51a9-4f76-8fcf-b0f8113fbeed" providerId="ADAL" clId="{379762FC-8FBB-4FCB-BA6F-64104BACB571}" dt="2020-09-20T08:30:46.697" v="901" actId="27636"/>
          <ac:spMkLst>
            <pc:docMk/>
            <pc:sldMk cId="3495765056" sldId="320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50.083" v="903" actId="27636"/>
        <pc:sldMkLst>
          <pc:docMk/>
          <pc:sldMk cId="1431817398" sldId="321"/>
        </pc:sldMkLst>
        <pc:spChg chg="mod">
          <ac:chgData name="Thitipong Jamrus" userId="f39b213f-51a9-4f76-8fcf-b0f8113fbeed" providerId="ADAL" clId="{379762FC-8FBB-4FCB-BA6F-64104BACB571}" dt="2020-09-20T08:30:50.083" v="903" actId="27636"/>
          <ac:spMkLst>
            <pc:docMk/>
            <pc:sldMk cId="1431817398" sldId="321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53.096" v="905" actId="27636"/>
        <pc:sldMkLst>
          <pc:docMk/>
          <pc:sldMk cId="1756309253" sldId="322"/>
        </pc:sldMkLst>
        <pc:spChg chg="mod">
          <ac:chgData name="Thitipong Jamrus" userId="f39b213f-51a9-4f76-8fcf-b0f8113fbeed" providerId="ADAL" clId="{379762FC-8FBB-4FCB-BA6F-64104BACB571}" dt="2020-09-20T08:30:53.096" v="905" actId="27636"/>
          <ac:spMkLst>
            <pc:docMk/>
            <pc:sldMk cId="1756309253" sldId="322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0:56.239" v="907" actId="27636"/>
        <pc:sldMkLst>
          <pc:docMk/>
          <pc:sldMk cId="3784786200" sldId="323"/>
        </pc:sldMkLst>
        <pc:spChg chg="mod">
          <ac:chgData name="Thitipong Jamrus" userId="f39b213f-51a9-4f76-8fcf-b0f8113fbeed" providerId="ADAL" clId="{379762FC-8FBB-4FCB-BA6F-64104BACB571}" dt="2020-09-20T08:30:56.239" v="907" actId="27636"/>
          <ac:spMkLst>
            <pc:docMk/>
            <pc:sldMk cId="3784786200" sldId="323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1:00.149" v="909" actId="27636"/>
        <pc:sldMkLst>
          <pc:docMk/>
          <pc:sldMk cId="1357499678" sldId="324"/>
        </pc:sldMkLst>
        <pc:spChg chg="mod">
          <ac:chgData name="Thitipong Jamrus" userId="f39b213f-51a9-4f76-8fcf-b0f8113fbeed" providerId="ADAL" clId="{379762FC-8FBB-4FCB-BA6F-64104BACB571}" dt="2020-09-20T08:31:00.149" v="909" actId="27636"/>
          <ac:spMkLst>
            <pc:docMk/>
            <pc:sldMk cId="1357499678" sldId="324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1:03.661" v="911" actId="27636"/>
        <pc:sldMkLst>
          <pc:docMk/>
          <pc:sldMk cId="3200647814" sldId="325"/>
        </pc:sldMkLst>
        <pc:spChg chg="mod">
          <ac:chgData name="Thitipong Jamrus" userId="f39b213f-51a9-4f76-8fcf-b0f8113fbeed" providerId="ADAL" clId="{379762FC-8FBB-4FCB-BA6F-64104BACB571}" dt="2020-09-20T08:31:03.661" v="911" actId="27636"/>
          <ac:spMkLst>
            <pc:docMk/>
            <pc:sldMk cId="3200647814" sldId="325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8:31:53.346" v="980" actId="20577"/>
        <pc:sldMkLst>
          <pc:docMk/>
          <pc:sldMk cId="3625368389" sldId="326"/>
        </pc:sldMkLst>
        <pc:spChg chg="mod">
          <ac:chgData name="Thitipong Jamrus" userId="f39b213f-51a9-4f76-8fcf-b0f8113fbeed" providerId="ADAL" clId="{379762FC-8FBB-4FCB-BA6F-64104BACB571}" dt="2020-09-20T08:31:07.415" v="913" actId="27636"/>
          <ac:spMkLst>
            <pc:docMk/>
            <pc:sldMk cId="3625368389" sldId="326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31:53.346" v="980" actId="20577"/>
          <ac:spMkLst>
            <pc:docMk/>
            <pc:sldMk cId="3625368389" sldId="326"/>
            <ac:spMk id="13" creationId="{A88147FB-EEF3-4A67-9228-94DA163F0743}"/>
          </ac:spMkLst>
        </pc:spChg>
      </pc:sldChg>
      <pc:sldChg chg="addSp delSp modSp mod">
        <pc:chgData name="Thitipong Jamrus" userId="f39b213f-51a9-4f76-8fcf-b0f8113fbeed" providerId="ADAL" clId="{379762FC-8FBB-4FCB-BA6F-64104BACB571}" dt="2020-09-20T08:38:00.191" v="1149" actId="20577"/>
        <pc:sldMkLst>
          <pc:docMk/>
          <pc:sldMk cId="461391010" sldId="327"/>
        </pc:sldMkLst>
        <pc:spChg chg="mod">
          <ac:chgData name="Thitipong Jamrus" userId="f39b213f-51a9-4f76-8fcf-b0f8113fbeed" providerId="ADAL" clId="{379762FC-8FBB-4FCB-BA6F-64104BACB571}" dt="2020-09-20T08:38:00.191" v="1149" actId="20577"/>
          <ac:spMkLst>
            <pc:docMk/>
            <pc:sldMk cId="461391010" sldId="327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33:41.624" v="1135" actId="20577"/>
          <ac:spMkLst>
            <pc:docMk/>
            <pc:sldMk cId="461391010" sldId="327"/>
            <ac:spMk id="10" creationId="{12E1A7D0-DD0F-437E-803C-4A273E8C8A22}"/>
          </ac:spMkLst>
        </pc:spChg>
        <pc:graphicFrameChg chg="add mod">
          <ac:chgData name="Thitipong Jamrus" userId="f39b213f-51a9-4f76-8fcf-b0f8113fbeed" providerId="ADAL" clId="{379762FC-8FBB-4FCB-BA6F-64104BACB571}" dt="2020-09-20T08:37:47.294" v="1140" actId="1036"/>
          <ac:graphicFrameMkLst>
            <pc:docMk/>
            <pc:sldMk cId="461391010" sldId="327"/>
            <ac:graphicFrameMk id="3" creationId="{A29ED9F9-7ADD-446F-9451-2B83CA29A4A5}"/>
          </ac:graphicFrameMkLst>
        </pc:graphicFrameChg>
        <pc:graphicFrameChg chg="del">
          <ac:chgData name="Thitipong Jamrus" userId="f39b213f-51a9-4f76-8fcf-b0f8113fbeed" providerId="ADAL" clId="{379762FC-8FBB-4FCB-BA6F-64104BACB571}" dt="2020-09-20T08:34:25.650" v="1137" actId="478"/>
          <ac:graphicFrameMkLst>
            <pc:docMk/>
            <pc:sldMk cId="461391010" sldId="327"/>
            <ac:graphicFrameMk id="11" creationId="{50E80E28-762B-4C96-BE72-67447861797D}"/>
          </ac:graphicFrameMkLst>
        </pc:graphicFrameChg>
      </pc:sldChg>
      <pc:sldChg chg="modSp mod">
        <pc:chgData name="Thitipong Jamrus" userId="f39b213f-51a9-4f76-8fcf-b0f8113fbeed" providerId="ADAL" clId="{379762FC-8FBB-4FCB-BA6F-64104BACB571}" dt="2020-09-20T08:47:13.037" v="1283"/>
        <pc:sldMkLst>
          <pc:docMk/>
          <pc:sldMk cId="831835873" sldId="328"/>
        </pc:sldMkLst>
        <pc:spChg chg="mod">
          <ac:chgData name="Thitipong Jamrus" userId="f39b213f-51a9-4f76-8fcf-b0f8113fbeed" providerId="ADAL" clId="{379762FC-8FBB-4FCB-BA6F-64104BACB571}" dt="2020-09-20T08:38:06.213" v="1150"/>
          <ac:spMkLst>
            <pc:docMk/>
            <pc:sldMk cId="831835873" sldId="328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46:18.197" v="1216" actId="20577"/>
          <ac:spMkLst>
            <pc:docMk/>
            <pc:sldMk cId="831835873" sldId="328"/>
            <ac:spMk id="10" creationId="{12E1A7D0-DD0F-437E-803C-4A273E8C8A22}"/>
          </ac:spMkLst>
        </pc:spChg>
        <pc:graphicFrameChg chg="modGraphic">
          <ac:chgData name="Thitipong Jamrus" userId="f39b213f-51a9-4f76-8fcf-b0f8113fbeed" providerId="ADAL" clId="{379762FC-8FBB-4FCB-BA6F-64104BACB571}" dt="2020-09-20T08:46:58.790" v="1271" actId="20577"/>
          <ac:graphicFrameMkLst>
            <pc:docMk/>
            <pc:sldMk cId="831835873" sldId="328"/>
            <ac:graphicFrameMk id="5" creationId="{C97BC4CC-A0AA-4968-A771-C8A6834BF3E5}"/>
          </ac:graphicFrameMkLst>
        </pc:graphicFrameChg>
        <pc:graphicFrameChg chg="mod modGraphic">
          <ac:chgData name="Thitipong Jamrus" userId="f39b213f-51a9-4f76-8fcf-b0f8113fbeed" providerId="ADAL" clId="{379762FC-8FBB-4FCB-BA6F-64104BACB571}" dt="2020-09-20T08:47:13.037" v="1283"/>
          <ac:graphicFrameMkLst>
            <pc:docMk/>
            <pc:sldMk cId="831835873" sldId="328"/>
            <ac:graphicFrameMk id="6" creationId="{1FB87FCA-28D7-4A6B-A0A0-BF350732892A}"/>
          </ac:graphicFrameMkLst>
        </pc:graphicFrameChg>
      </pc:sldChg>
      <pc:sldChg chg="delSp modSp mod">
        <pc:chgData name="Thitipong Jamrus" userId="f39b213f-51a9-4f76-8fcf-b0f8113fbeed" providerId="ADAL" clId="{379762FC-8FBB-4FCB-BA6F-64104BACB571}" dt="2020-09-20T08:48:38.147" v="1345" actId="478"/>
        <pc:sldMkLst>
          <pc:docMk/>
          <pc:sldMk cId="3153124821" sldId="329"/>
        </pc:sldMkLst>
        <pc:spChg chg="mod">
          <ac:chgData name="Thitipong Jamrus" userId="f39b213f-51a9-4f76-8fcf-b0f8113fbeed" providerId="ADAL" clId="{379762FC-8FBB-4FCB-BA6F-64104BACB571}" dt="2020-09-20T08:38:09.018" v="1151"/>
          <ac:spMkLst>
            <pc:docMk/>
            <pc:sldMk cId="3153124821" sldId="329"/>
            <ac:spMk id="2" creationId="{00000000-0000-0000-0000-000000000000}"/>
          </ac:spMkLst>
        </pc:spChg>
        <pc:spChg chg="del mod">
          <ac:chgData name="Thitipong Jamrus" userId="f39b213f-51a9-4f76-8fcf-b0f8113fbeed" providerId="ADAL" clId="{379762FC-8FBB-4FCB-BA6F-64104BACB571}" dt="2020-09-20T08:48:20.444" v="1338" actId="478"/>
          <ac:spMkLst>
            <pc:docMk/>
            <pc:sldMk cId="3153124821" sldId="329"/>
            <ac:spMk id="3" creationId="{9C04785B-26E9-408F-95C8-2DF0FEE485A7}"/>
          </ac:spMkLst>
        </pc:spChg>
        <pc:spChg chg="del">
          <ac:chgData name="Thitipong Jamrus" userId="f39b213f-51a9-4f76-8fcf-b0f8113fbeed" providerId="ADAL" clId="{379762FC-8FBB-4FCB-BA6F-64104BACB571}" dt="2020-09-20T08:48:28.730" v="1339" actId="478"/>
          <ac:spMkLst>
            <pc:docMk/>
            <pc:sldMk cId="3153124821" sldId="329"/>
            <ac:spMk id="4" creationId="{20C5CACC-063C-4B7A-A4E7-820C458A90D9}"/>
          </ac:spMkLst>
        </pc:spChg>
        <pc:spChg chg="del">
          <ac:chgData name="Thitipong Jamrus" userId="f39b213f-51a9-4f76-8fcf-b0f8113fbeed" providerId="ADAL" clId="{379762FC-8FBB-4FCB-BA6F-64104BACB571}" dt="2020-09-20T08:48:30.213" v="1340" actId="478"/>
          <ac:spMkLst>
            <pc:docMk/>
            <pc:sldMk cId="3153124821" sldId="329"/>
            <ac:spMk id="8" creationId="{CFB4892B-F65E-42CB-85B6-77320C1C214D}"/>
          </ac:spMkLst>
        </pc:spChg>
        <pc:spChg chg="del">
          <ac:chgData name="Thitipong Jamrus" userId="f39b213f-51a9-4f76-8fcf-b0f8113fbeed" providerId="ADAL" clId="{379762FC-8FBB-4FCB-BA6F-64104BACB571}" dt="2020-09-20T08:48:31.639" v="1341" actId="478"/>
          <ac:spMkLst>
            <pc:docMk/>
            <pc:sldMk cId="3153124821" sldId="329"/>
            <ac:spMk id="9" creationId="{F142FD0D-18B6-4DC1-B55B-BEB17B818477}"/>
          </ac:spMkLst>
        </pc:spChg>
        <pc:spChg chg="mod">
          <ac:chgData name="Thitipong Jamrus" userId="f39b213f-51a9-4f76-8fcf-b0f8113fbeed" providerId="ADAL" clId="{379762FC-8FBB-4FCB-BA6F-64104BACB571}" dt="2020-09-20T08:48:15.043" v="1336" actId="14100"/>
          <ac:spMkLst>
            <pc:docMk/>
            <pc:sldMk cId="3153124821" sldId="329"/>
            <ac:spMk id="10" creationId="{12E1A7D0-DD0F-437E-803C-4A273E8C8A22}"/>
          </ac:spMkLst>
        </pc:spChg>
        <pc:spChg chg="del mod">
          <ac:chgData name="Thitipong Jamrus" userId="f39b213f-51a9-4f76-8fcf-b0f8113fbeed" providerId="ADAL" clId="{379762FC-8FBB-4FCB-BA6F-64104BACB571}" dt="2020-09-20T08:48:34.595" v="1344" actId="478"/>
          <ac:spMkLst>
            <pc:docMk/>
            <pc:sldMk cId="3153124821" sldId="329"/>
            <ac:spMk id="11" creationId="{0132D693-252E-4241-8BFE-581F36300DDA}"/>
          </ac:spMkLst>
        </pc:spChg>
        <pc:spChg chg="del">
          <ac:chgData name="Thitipong Jamrus" userId="f39b213f-51a9-4f76-8fcf-b0f8113fbeed" providerId="ADAL" clId="{379762FC-8FBB-4FCB-BA6F-64104BACB571}" dt="2020-09-20T08:48:32.445" v="1342" actId="478"/>
          <ac:spMkLst>
            <pc:docMk/>
            <pc:sldMk cId="3153124821" sldId="329"/>
            <ac:spMk id="12" creationId="{A3DFFB92-3373-4FAA-9F06-1452658C7754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3" creationId="{D713373D-9A87-40B6-8F38-FE62F5F489A9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4" creationId="{5D43A416-FCFD-4132-B4FB-D081B1D520B4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5" creationId="{89D68B0B-1D57-42BE-AD25-BC298C0D211C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6" creationId="{155DF52E-DC8F-4CE8-A299-BD887FF625A7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7" creationId="{C15770EA-1313-48D5-BBE0-22C34E74C752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8" creationId="{5A72AA03-6177-498B-A3DC-F02DADC3D0B2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19" creationId="{8B4CBA67-0800-459A-8B55-DA0C0D548A9A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20" creationId="{4EA4CF1A-767F-456A-89A0-39260D7EC403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21" creationId="{820C6E60-4F4D-4DF1-AC60-3F0CD63AD8F0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22" creationId="{74F584EC-C8B4-48C1-B757-79F962BB02FF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23" creationId="{EF76BA19-9699-4642-BB16-663F0F1FD3CD}"/>
          </ac:spMkLst>
        </pc:spChg>
        <pc:spChg chg="del">
          <ac:chgData name="Thitipong Jamrus" userId="f39b213f-51a9-4f76-8fcf-b0f8113fbeed" providerId="ADAL" clId="{379762FC-8FBB-4FCB-BA6F-64104BACB571}" dt="2020-09-20T08:48:38.147" v="1345" actId="478"/>
          <ac:spMkLst>
            <pc:docMk/>
            <pc:sldMk cId="3153124821" sldId="329"/>
            <ac:spMk id="24" creationId="{AAB690E5-4A31-4B01-A6D2-523F48042DAF}"/>
          </ac:spMkLst>
        </pc:spChg>
      </pc:sldChg>
      <pc:sldChg chg="modSp mod">
        <pc:chgData name="Thitipong Jamrus" userId="f39b213f-51a9-4f76-8fcf-b0f8113fbeed" providerId="ADAL" clId="{379762FC-8FBB-4FCB-BA6F-64104BACB571}" dt="2020-09-20T08:49:52.602" v="1402"/>
        <pc:sldMkLst>
          <pc:docMk/>
          <pc:sldMk cId="4112622795" sldId="330"/>
        </pc:sldMkLst>
        <pc:spChg chg="mod">
          <ac:chgData name="Thitipong Jamrus" userId="f39b213f-51a9-4f76-8fcf-b0f8113fbeed" providerId="ADAL" clId="{379762FC-8FBB-4FCB-BA6F-64104BACB571}" dt="2020-09-20T08:38:12.192" v="1152"/>
          <ac:spMkLst>
            <pc:docMk/>
            <pc:sldMk cId="4112622795" sldId="330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8:48:59.020" v="1365" actId="20577"/>
          <ac:spMkLst>
            <pc:docMk/>
            <pc:sldMk cId="4112622795" sldId="330"/>
            <ac:spMk id="10" creationId="{12E1A7D0-DD0F-437E-803C-4A273E8C8A22}"/>
          </ac:spMkLst>
        </pc:spChg>
        <pc:spChg chg="mod">
          <ac:chgData name="Thitipong Jamrus" userId="f39b213f-51a9-4f76-8fcf-b0f8113fbeed" providerId="ADAL" clId="{379762FC-8FBB-4FCB-BA6F-64104BACB571}" dt="2020-09-20T08:49:45.737" v="1400" actId="20577"/>
          <ac:spMkLst>
            <pc:docMk/>
            <pc:sldMk cId="4112622795" sldId="330"/>
            <ac:spMk id="25" creationId="{6F7AAE57-2565-45F2-917A-0D7B50BA728D}"/>
          </ac:spMkLst>
        </pc:spChg>
        <pc:spChg chg="mod">
          <ac:chgData name="Thitipong Jamrus" userId="f39b213f-51a9-4f76-8fcf-b0f8113fbeed" providerId="ADAL" clId="{379762FC-8FBB-4FCB-BA6F-64104BACB571}" dt="2020-09-20T08:49:50.853" v="1401"/>
          <ac:spMkLst>
            <pc:docMk/>
            <pc:sldMk cId="4112622795" sldId="330"/>
            <ac:spMk id="28" creationId="{E9E54D16-881F-4D79-B138-2E77B65A12B2}"/>
          </ac:spMkLst>
        </pc:spChg>
        <pc:spChg chg="mod">
          <ac:chgData name="Thitipong Jamrus" userId="f39b213f-51a9-4f76-8fcf-b0f8113fbeed" providerId="ADAL" clId="{379762FC-8FBB-4FCB-BA6F-64104BACB571}" dt="2020-09-20T08:49:52.602" v="1402"/>
          <ac:spMkLst>
            <pc:docMk/>
            <pc:sldMk cId="4112622795" sldId="330"/>
            <ac:spMk id="29" creationId="{5FBE6F05-4BF0-4FF9-9CB3-4C4FB26F7811}"/>
          </ac:spMkLst>
        </pc:spChg>
      </pc:sldChg>
      <pc:sldChg chg="delSp modSp mod">
        <pc:chgData name="Thitipong Jamrus" userId="f39b213f-51a9-4f76-8fcf-b0f8113fbeed" providerId="ADAL" clId="{379762FC-8FBB-4FCB-BA6F-64104BACB571}" dt="2020-09-20T09:04:46.689" v="1513" actId="20577"/>
        <pc:sldMkLst>
          <pc:docMk/>
          <pc:sldMk cId="1411616412" sldId="331"/>
        </pc:sldMkLst>
        <pc:spChg chg="mod">
          <ac:chgData name="Thitipong Jamrus" userId="f39b213f-51a9-4f76-8fcf-b0f8113fbeed" providerId="ADAL" clId="{379762FC-8FBB-4FCB-BA6F-64104BACB571}" dt="2020-09-20T08:38:17.874" v="1153"/>
          <ac:spMkLst>
            <pc:docMk/>
            <pc:sldMk cId="1411616412" sldId="331"/>
            <ac:spMk id="2" creationId="{00000000-0000-0000-0000-000000000000}"/>
          </ac:spMkLst>
        </pc:spChg>
        <pc:spChg chg="del mod">
          <ac:chgData name="Thitipong Jamrus" userId="f39b213f-51a9-4f76-8fcf-b0f8113fbeed" providerId="ADAL" clId="{379762FC-8FBB-4FCB-BA6F-64104BACB571}" dt="2020-09-20T09:04:16.778" v="1483" actId="478"/>
          <ac:spMkLst>
            <pc:docMk/>
            <pc:sldMk cId="1411616412" sldId="331"/>
            <ac:spMk id="8" creationId="{3E200DFC-D8C6-4B29-AFC3-1B11E6380105}"/>
          </ac:spMkLst>
        </pc:spChg>
        <pc:spChg chg="mod">
          <ac:chgData name="Thitipong Jamrus" userId="f39b213f-51a9-4f76-8fcf-b0f8113fbeed" providerId="ADAL" clId="{379762FC-8FBB-4FCB-BA6F-64104BACB571}" dt="2020-09-20T09:04:10.535" v="1481" actId="20577"/>
          <ac:spMkLst>
            <pc:docMk/>
            <pc:sldMk cId="1411616412" sldId="331"/>
            <ac:spMk id="9" creationId="{DD1FDAC1-00AD-455B-A73B-6F9CFA8248A9}"/>
          </ac:spMkLst>
        </pc:spChg>
        <pc:spChg chg="mod">
          <ac:chgData name="Thitipong Jamrus" userId="f39b213f-51a9-4f76-8fcf-b0f8113fbeed" providerId="ADAL" clId="{379762FC-8FBB-4FCB-BA6F-64104BACB571}" dt="2020-09-20T08:50:29.277" v="1424" actId="20577"/>
          <ac:spMkLst>
            <pc:docMk/>
            <pc:sldMk cId="1411616412" sldId="331"/>
            <ac:spMk id="10" creationId="{12E1A7D0-DD0F-437E-803C-4A273E8C8A22}"/>
          </ac:spMkLst>
        </pc:spChg>
        <pc:spChg chg="mod">
          <ac:chgData name="Thitipong Jamrus" userId="f39b213f-51a9-4f76-8fcf-b0f8113fbeed" providerId="ADAL" clId="{379762FC-8FBB-4FCB-BA6F-64104BACB571}" dt="2020-09-20T09:04:46.689" v="1513" actId="20577"/>
          <ac:spMkLst>
            <pc:docMk/>
            <pc:sldMk cId="1411616412" sldId="331"/>
            <ac:spMk id="11" creationId="{9F4711BD-CAF7-4DC3-BA41-406567F1C0AB}"/>
          </ac:spMkLst>
        </pc:spChg>
        <pc:spChg chg="mod">
          <ac:chgData name="Thitipong Jamrus" userId="f39b213f-51a9-4f76-8fcf-b0f8113fbeed" providerId="ADAL" clId="{379762FC-8FBB-4FCB-BA6F-64104BACB571}" dt="2020-09-20T08:50:56.761" v="1472" actId="20577"/>
          <ac:spMkLst>
            <pc:docMk/>
            <pc:sldMk cId="1411616412" sldId="331"/>
            <ac:spMk id="25" creationId="{6F7AAE57-2565-45F2-917A-0D7B50BA728D}"/>
          </ac:spMkLst>
        </pc:spChg>
      </pc:sldChg>
      <pc:sldChg chg="modSp mod">
        <pc:chgData name="Thitipong Jamrus" userId="f39b213f-51a9-4f76-8fcf-b0f8113fbeed" providerId="ADAL" clId="{379762FC-8FBB-4FCB-BA6F-64104BACB571}" dt="2020-09-20T09:05:37.738" v="1566" actId="20577"/>
        <pc:sldMkLst>
          <pc:docMk/>
          <pc:sldMk cId="2299365480" sldId="332"/>
        </pc:sldMkLst>
        <pc:spChg chg="mod">
          <ac:chgData name="Thitipong Jamrus" userId="f39b213f-51a9-4f76-8fcf-b0f8113fbeed" providerId="ADAL" clId="{379762FC-8FBB-4FCB-BA6F-64104BACB571}" dt="2020-09-20T08:38:27.620" v="1163" actId="20577"/>
          <ac:spMkLst>
            <pc:docMk/>
            <pc:sldMk cId="2299365480" sldId="332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05:37.738" v="1566" actId="20577"/>
          <ac:spMkLst>
            <pc:docMk/>
            <pc:sldMk cId="2299365480" sldId="332"/>
            <ac:spMk id="13" creationId="{65ED6FF7-9E8B-4D89-B624-EA2A9D243660}"/>
          </ac:spMkLst>
        </pc:spChg>
      </pc:sldChg>
      <pc:sldChg chg="modSp mod">
        <pc:chgData name="Thitipong Jamrus" userId="f39b213f-51a9-4f76-8fcf-b0f8113fbeed" providerId="ADAL" clId="{379762FC-8FBB-4FCB-BA6F-64104BACB571}" dt="2020-09-20T09:07:11.582" v="1642" actId="20577"/>
        <pc:sldMkLst>
          <pc:docMk/>
          <pc:sldMk cId="3409120133" sldId="333"/>
        </pc:sldMkLst>
        <pc:spChg chg="mod">
          <ac:chgData name="Thitipong Jamrus" userId="f39b213f-51a9-4f76-8fcf-b0f8113fbeed" providerId="ADAL" clId="{379762FC-8FBB-4FCB-BA6F-64104BACB571}" dt="2020-09-20T08:38:36.075" v="1164"/>
          <ac:spMkLst>
            <pc:docMk/>
            <pc:sldMk cId="3409120133" sldId="333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07:11.582" v="1642" actId="20577"/>
          <ac:spMkLst>
            <pc:docMk/>
            <pc:sldMk cId="3409120133" sldId="333"/>
            <ac:spMk id="11" creationId="{A5016699-AA66-421F-881D-90826692A8D8}"/>
          </ac:spMkLst>
        </pc:spChg>
        <pc:spChg chg="mod">
          <ac:chgData name="Thitipong Jamrus" userId="f39b213f-51a9-4f76-8fcf-b0f8113fbeed" providerId="ADAL" clId="{379762FC-8FBB-4FCB-BA6F-64104BACB571}" dt="2020-09-20T09:05:49.469" v="1567"/>
          <ac:spMkLst>
            <pc:docMk/>
            <pc:sldMk cId="3409120133" sldId="333"/>
            <ac:spMk id="13" creationId="{65ED6FF7-9E8B-4D89-B624-EA2A9D243660}"/>
          </ac:spMkLst>
        </pc:spChg>
        <pc:spChg chg="mod">
          <ac:chgData name="Thitipong Jamrus" userId="f39b213f-51a9-4f76-8fcf-b0f8113fbeed" providerId="ADAL" clId="{379762FC-8FBB-4FCB-BA6F-64104BACB571}" dt="2020-09-20T09:06:04.591" v="1581" actId="20577"/>
          <ac:spMkLst>
            <pc:docMk/>
            <pc:sldMk cId="3409120133" sldId="333"/>
            <ac:spMk id="18" creationId="{F8BFDF26-2283-444D-8DD4-596ED14699FA}"/>
          </ac:spMkLst>
        </pc:spChg>
        <pc:spChg chg="mod">
          <ac:chgData name="Thitipong Jamrus" userId="f39b213f-51a9-4f76-8fcf-b0f8113fbeed" providerId="ADAL" clId="{379762FC-8FBB-4FCB-BA6F-64104BACB571}" dt="2020-09-20T09:06:14.461" v="1583"/>
          <ac:spMkLst>
            <pc:docMk/>
            <pc:sldMk cId="3409120133" sldId="333"/>
            <ac:spMk id="20" creationId="{05EA7DF7-9131-4C33-8DD8-7AF57601A234}"/>
          </ac:spMkLst>
        </pc:spChg>
        <pc:spChg chg="mod">
          <ac:chgData name="Thitipong Jamrus" userId="f39b213f-51a9-4f76-8fcf-b0f8113fbeed" providerId="ADAL" clId="{379762FC-8FBB-4FCB-BA6F-64104BACB571}" dt="2020-09-20T09:06:10.776" v="1582"/>
          <ac:spMkLst>
            <pc:docMk/>
            <pc:sldMk cId="3409120133" sldId="333"/>
            <ac:spMk id="21" creationId="{66A72473-2ED5-48E9-97C6-42356E67E979}"/>
          </ac:spMkLst>
        </pc:spChg>
      </pc:sldChg>
      <pc:sldChg chg="modSp mod">
        <pc:chgData name="Thitipong Jamrus" userId="f39b213f-51a9-4f76-8fcf-b0f8113fbeed" providerId="ADAL" clId="{379762FC-8FBB-4FCB-BA6F-64104BACB571}" dt="2020-09-20T09:07:31.755" v="1654"/>
        <pc:sldMkLst>
          <pc:docMk/>
          <pc:sldMk cId="4179345656" sldId="334"/>
        </pc:sldMkLst>
        <pc:spChg chg="mod">
          <ac:chgData name="Thitipong Jamrus" userId="f39b213f-51a9-4f76-8fcf-b0f8113fbeed" providerId="ADAL" clId="{379762FC-8FBB-4FCB-BA6F-64104BACB571}" dt="2020-09-20T08:38:39.268" v="1165"/>
          <ac:spMkLst>
            <pc:docMk/>
            <pc:sldMk cId="4179345656" sldId="334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06:47.614" v="1606"/>
          <ac:spMkLst>
            <pc:docMk/>
            <pc:sldMk cId="4179345656" sldId="334"/>
            <ac:spMk id="21" creationId="{05162EB5-756D-4CD2-A49A-C1A8C0A413E6}"/>
          </ac:spMkLst>
        </pc:spChg>
        <pc:spChg chg="mod">
          <ac:chgData name="Thitipong Jamrus" userId="f39b213f-51a9-4f76-8fcf-b0f8113fbeed" providerId="ADAL" clId="{379762FC-8FBB-4FCB-BA6F-64104BACB571}" dt="2020-09-20T09:07:03.461" v="1633" actId="20577"/>
          <ac:spMkLst>
            <pc:docMk/>
            <pc:sldMk cId="4179345656" sldId="334"/>
            <ac:spMk id="23" creationId="{38064792-1C45-4C20-88F4-FF4209D1987C}"/>
          </ac:spMkLst>
        </pc:spChg>
        <pc:spChg chg="mod">
          <ac:chgData name="Thitipong Jamrus" userId="f39b213f-51a9-4f76-8fcf-b0f8113fbeed" providerId="ADAL" clId="{379762FC-8FBB-4FCB-BA6F-64104BACB571}" dt="2020-09-20T09:07:23.483" v="1652" actId="20577"/>
          <ac:spMkLst>
            <pc:docMk/>
            <pc:sldMk cId="4179345656" sldId="334"/>
            <ac:spMk id="24" creationId="{EF416B17-0B96-432D-B0AF-3E94EEF529A9}"/>
          </ac:spMkLst>
        </pc:spChg>
        <pc:spChg chg="mod">
          <ac:chgData name="Thitipong Jamrus" userId="f39b213f-51a9-4f76-8fcf-b0f8113fbeed" providerId="ADAL" clId="{379762FC-8FBB-4FCB-BA6F-64104BACB571}" dt="2020-09-20T09:07:31.755" v="1654"/>
          <ac:spMkLst>
            <pc:docMk/>
            <pc:sldMk cId="4179345656" sldId="334"/>
            <ac:spMk id="25" creationId="{9E17D13C-049B-4317-9D84-6FCB3FF01439}"/>
          </ac:spMkLst>
        </pc:spChg>
        <pc:spChg chg="mod">
          <ac:chgData name="Thitipong Jamrus" userId="f39b213f-51a9-4f76-8fcf-b0f8113fbeed" providerId="ADAL" clId="{379762FC-8FBB-4FCB-BA6F-64104BACB571}" dt="2020-09-20T09:07:29.008" v="1653"/>
          <ac:spMkLst>
            <pc:docMk/>
            <pc:sldMk cId="4179345656" sldId="334"/>
            <ac:spMk id="26" creationId="{BE83F698-9D33-4A91-834A-F725713A1E30}"/>
          </ac:spMkLst>
        </pc:spChg>
      </pc:sldChg>
      <pc:sldChg chg="delSp modSp mod">
        <pc:chgData name="Thitipong Jamrus" userId="f39b213f-51a9-4f76-8fcf-b0f8113fbeed" providerId="ADAL" clId="{379762FC-8FBB-4FCB-BA6F-64104BACB571}" dt="2020-09-20T09:08:01.664" v="1696" actId="478"/>
        <pc:sldMkLst>
          <pc:docMk/>
          <pc:sldMk cId="3952340205" sldId="336"/>
        </pc:sldMkLst>
        <pc:spChg chg="mod">
          <ac:chgData name="Thitipong Jamrus" userId="f39b213f-51a9-4f76-8fcf-b0f8113fbeed" providerId="ADAL" clId="{379762FC-8FBB-4FCB-BA6F-64104BACB571}" dt="2020-09-20T08:38:48.765" v="1170" actId="20577"/>
          <ac:spMkLst>
            <pc:docMk/>
            <pc:sldMk cId="3952340205" sldId="336"/>
            <ac:spMk id="2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3" creationId="{9C04785B-26E9-408F-95C8-2DF0FEE485A7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4" creationId="{20C5CACC-063C-4B7A-A4E7-820C458A90D9}"/>
          </ac:spMkLst>
        </pc:spChg>
        <pc:spChg chg="mod">
          <ac:chgData name="Thitipong Jamrus" userId="f39b213f-51a9-4f76-8fcf-b0f8113fbeed" providerId="ADAL" clId="{379762FC-8FBB-4FCB-BA6F-64104BACB571}" dt="2020-09-20T09:07:56.027" v="1695" actId="20577"/>
          <ac:spMkLst>
            <pc:docMk/>
            <pc:sldMk cId="3952340205" sldId="336"/>
            <ac:spMk id="6" creationId="{CFAD9C89-798E-4CEA-8D01-5B1E74AD68F3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8" creationId="{CFB4892B-F65E-42CB-85B6-77320C1C214D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9" creationId="{F142FD0D-18B6-4DC1-B55B-BEB17B818477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1" creationId="{0132D693-252E-4241-8BFE-581F36300DDA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2" creationId="{A3DFFB92-3373-4FAA-9F06-1452658C7754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3" creationId="{D713373D-9A87-40B6-8F38-FE62F5F489A9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4" creationId="{5D43A416-FCFD-4132-B4FB-D081B1D520B4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5" creationId="{89D68B0B-1D57-42BE-AD25-BC298C0D211C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6" creationId="{155DF52E-DC8F-4CE8-A299-BD887FF625A7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7" creationId="{C15770EA-1313-48D5-BBE0-22C34E74C752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8" creationId="{5A72AA03-6177-498B-A3DC-F02DADC3D0B2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19" creationId="{8B4CBA67-0800-459A-8B55-DA0C0D548A9A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20" creationId="{4EA4CF1A-767F-456A-89A0-39260D7EC403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21" creationId="{820C6E60-4F4D-4DF1-AC60-3F0CD63AD8F0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22" creationId="{74F584EC-C8B4-48C1-B757-79F962BB02FF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23" creationId="{EF76BA19-9699-4642-BB16-663F0F1FD3CD}"/>
          </ac:spMkLst>
        </pc:spChg>
        <pc:spChg chg="del">
          <ac:chgData name="Thitipong Jamrus" userId="f39b213f-51a9-4f76-8fcf-b0f8113fbeed" providerId="ADAL" clId="{379762FC-8FBB-4FCB-BA6F-64104BACB571}" dt="2020-09-20T09:08:01.664" v="1696" actId="478"/>
          <ac:spMkLst>
            <pc:docMk/>
            <pc:sldMk cId="3952340205" sldId="336"/>
            <ac:spMk id="24" creationId="{AAB690E5-4A31-4B01-A6D2-523F48042DAF}"/>
          </ac:spMkLst>
        </pc:spChg>
      </pc:sldChg>
      <pc:sldChg chg="modSp mod">
        <pc:chgData name="Thitipong Jamrus" userId="f39b213f-51a9-4f76-8fcf-b0f8113fbeed" providerId="ADAL" clId="{379762FC-8FBB-4FCB-BA6F-64104BACB571}" dt="2020-09-20T09:09:15.160" v="1766"/>
        <pc:sldMkLst>
          <pc:docMk/>
          <pc:sldMk cId="438327350" sldId="337"/>
        </pc:sldMkLst>
        <pc:spChg chg="mod">
          <ac:chgData name="Thitipong Jamrus" userId="f39b213f-51a9-4f76-8fcf-b0f8113fbeed" providerId="ADAL" clId="{379762FC-8FBB-4FCB-BA6F-64104BACB571}" dt="2020-09-20T08:38:57.853" v="1171"/>
          <ac:spMkLst>
            <pc:docMk/>
            <pc:sldMk cId="438327350" sldId="337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08:21.281" v="1726" actId="20577"/>
          <ac:spMkLst>
            <pc:docMk/>
            <pc:sldMk cId="438327350" sldId="337"/>
            <ac:spMk id="10" creationId="{12E1A7D0-DD0F-437E-803C-4A273E8C8A22}"/>
          </ac:spMkLst>
        </pc:spChg>
        <pc:spChg chg="mod">
          <ac:chgData name="Thitipong Jamrus" userId="f39b213f-51a9-4f76-8fcf-b0f8113fbeed" providerId="ADAL" clId="{379762FC-8FBB-4FCB-BA6F-64104BACB571}" dt="2020-09-20T09:09:05.243" v="1764" actId="20577"/>
          <ac:spMkLst>
            <pc:docMk/>
            <pc:sldMk cId="438327350" sldId="337"/>
            <ac:spMk id="25" creationId="{6F7AAE57-2565-45F2-917A-0D7B50BA728D}"/>
          </ac:spMkLst>
        </pc:spChg>
        <pc:spChg chg="mod">
          <ac:chgData name="Thitipong Jamrus" userId="f39b213f-51a9-4f76-8fcf-b0f8113fbeed" providerId="ADAL" clId="{379762FC-8FBB-4FCB-BA6F-64104BACB571}" dt="2020-09-20T09:09:12.384" v="1765"/>
          <ac:spMkLst>
            <pc:docMk/>
            <pc:sldMk cId="438327350" sldId="337"/>
            <ac:spMk id="28" creationId="{E9E54D16-881F-4D79-B138-2E77B65A12B2}"/>
          </ac:spMkLst>
        </pc:spChg>
        <pc:spChg chg="mod">
          <ac:chgData name="Thitipong Jamrus" userId="f39b213f-51a9-4f76-8fcf-b0f8113fbeed" providerId="ADAL" clId="{379762FC-8FBB-4FCB-BA6F-64104BACB571}" dt="2020-09-20T09:09:15.160" v="1766"/>
          <ac:spMkLst>
            <pc:docMk/>
            <pc:sldMk cId="438327350" sldId="337"/>
            <ac:spMk id="29" creationId="{5FBE6F05-4BF0-4FF9-9CB3-4C4FB26F7811}"/>
          </ac:spMkLst>
        </pc:spChg>
      </pc:sldChg>
      <pc:sldChg chg="delSp modSp mod">
        <pc:chgData name="Thitipong Jamrus" userId="f39b213f-51a9-4f76-8fcf-b0f8113fbeed" providerId="ADAL" clId="{379762FC-8FBB-4FCB-BA6F-64104BACB571}" dt="2020-09-20T09:10:38.849" v="1850" actId="478"/>
        <pc:sldMkLst>
          <pc:docMk/>
          <pc:sldMk cId="2202856512" sldId="338"/>
        </pc:sldMkLst>
        <pc:spChg chg="mod">
          <ac:chgData name="Thitipong Jamrus" userId="f39b213f-51a9-4f76-8fcf-b0f8113fbeed" providerId="ADAL" clId="{379762FC-8FBB-4FCB-BA6F-64104BACB571}" dt="2020-09-20T08:39:01.537" v="1172"/>
          <ac:spMkLst>
            <pc:docMk/>
            <pc:sldMk cId="2202856512" sldId="338"/>
            <ac:spMk id="2" creationId="{00000000-0000-0000-0000-000000000000}"/>
          </ac:spMkLst>
        </pc:spChg>
        <pc:spChg chg="del mod">
          <ac:chgData name="Thitipong Jamrus" userId="f39b213f-51a9-4f76-8fcf-b0f8113fbeed" providerId="ADAL" clId="{379762FC-8FBB-4FCB-BA6F-64104BACB571}" dt="2020-09-20T09:10:38.849" v="1850" actId="478"/>
          <ac:spMkLst>
            <pc:docMk/>
            <pc:sldMk cId="2202856512" sldId="338"/>
            <ac:spMk id="9" creationId="{DD1FDAC1-00AD-455B-A73B-6F9CFA8248A9}"/>
          </ac:spMkLst>
        </pc:spChg>
        <pc:spChg chg="mod">
          <ac:chgData name="Thitipong Jamrus" userId="f39b213f-51a9-4f76-8fcf-b0f8113fbeed" providerId="ADAL" clId="{379762FC-8FBB-4FCB-BA6F-64104BACB571}" dt="2020-09-20T09:09:33.704" v="1781" actId="20577"/>
          <ac:spMkLst>
            <pc:docMk/>
            <pc:sldMk cId="2202856512" sldId="338"/>
            <ac:spMk id="10" creationId="{12E1A7D0-DD0F-437E-803C-4A273E8C8A22}"/>
          </ac:spMkLst>
        </pc:spChg>
        <pc:spChg chg="mod">
          <ac:chgData name="Thitipong Jamrus" userId="f39b213f-51a9-4f76-8fcf-b0f8113fbeed" providerId="ADAL" clId="{379762FC-8FBB-4FCB-BA6F-64104BACB571}" dt="2020-09-20T09:10:06.875" v="1833" actId="20577"/>
          <ac:spMkLst>
            <pc:docMk/>
            <pc:sldMk cId="2202856512" sldId="338"/>
            <ac:spMk id="11" creationId="{9F4711BD-CAF7-4DC3-BA41-406567F1C0AB}"/>
          </ac:spMkLst>
        </pc:spChg>
        <pc:spChg chg="del mod">
          <ac:chgData name="Thitipong Jamrus" userId="f39b213f-51a9-4f76-8fcf-b0f8113fbeed" providerId="ADAL" clId="{379762FC-8FBB-4FCB-BA6F-64104BACB571}" dt="2020-09-20T09:10:37.205" v="1849" actId="478"/>
          <ac:spMkLst>
            <pc:docMk/>
            <pc:sldMk cId="2202856512" sldId="338"/>
            <ac:spMk id="19" creationId="{EDF80A2F-C01D-40A9-B7B1-17E1204D535E}"/>
          </ac:spMkLst>
        </pc:spChg>
      </pc:sldChg>
      <pc:sldChg chg="delSp modSp mod">
        <pc:chgData name="Thitipong Jamrus" userId="f39b213f-51a9-4f76-8fcf-b0f8113fbeed" providerId="ADAL" clId="{379762FC-8FBB-4FCB-BA6F-64104BACB571}" dt="2020-09-20T09:10:31.807" v="1848" actId="478"/>
        <pc:sldMkLst>
          <pc:docMk/>
          <pc:sldMk cId="2060148254" sldId="339"/>
        </pc:sldMkLst>
        <pc:spChg chg="mod">
          <ac:chgData name="Thitipong Jamrus" userId="f39b213f-51a9-4f76-8fcf-b0f8113fbeed" providerId="ADAL" clId="{379762FC-8FBB-4FCB-BA6F-64104BACB571}" dt="2020-09-20T08:39:05.050" v="1173"/>
          <ac:spMkLst>
            <pc:docMk/>
            <pc:sldMk cId="2060148254" sldId="339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10:21.353" v="1845" actId="20577"/>
          <ac:spMkLst>
            <pc:docMk/>
            <pc:sldMk cId="2060148254" sldId="339"/>
            <ac:spMk id="11" creationId="{9F4711BD-CAF7-4DC3-BA41-406567F1C0AB}"/>
          </ac:spMkLst>
        </pc:spChg>
        <pc:spChg chg="del">
          <ac:chgData name="Thitipong Jamrus" userId="f39b213f-51a9-4f76-8fcf-b0f8113fbeed" providerId="ADAL" clId="{379762FC-8FBB-4FCB-BA6F-64104BACB571}" dt="2020-09-20T09:10:31.807" v="1848" actId="478"/>
          <ac:spMkLst>
            <pc:docMk/>
            <pc:sldMk cId="2060148254" sldId="339"/>
            <ac:spMk id="22" creationId="{FE44BA43-CBDB-4D29-B35A-9CC7850AB077}"/>
          </ac:spMkLst>
        </pc:spChg>
        <pc:spChg chg="del">
          <ac:chgData name="Thitipong Jamrus" userId="f39b213f-51a9-4f76-8fcf-b0f8113fbeed" providerId="ADAL" clId="{379762FC-8FBB-4FCB-BA6F-64104BACB571}" dt="2020-09-20T09:10:31.807" v="1848" actId="478"/>
          <ac:spMkLst>
            <pc:docMk/>
            <pc:sldMk cId="2060148254" sldId="339"/>
            <ac:spMk id="26" creationId="{6126BFEE-9D22-40E5-BBFE-6E033C0D6887}"/>
          </ac:spMkLst>
        </pc:spChg>
        <pc:spChg chg="del">
          <ac:chgData name="Thitipong Jamrus" userId="f39b213f-51a9-4f76-8fcf-b0f8113fbeed" providerId="ADAL" clId="{379762FC-8FBB-4FCB-BA6F-64104BACB571}" dt="2020-09-20T09:10:31.807" v="1848" actId="478"/>
          <ac:spMkLst>
            <pc:docMk/>
            <pc:sldMk cId="2060148254" sldId="339"/>
            <ac:spMk id="27" creationId="{DC27D803-F023-4ADA-AD2A-E78CBAB656A5}"/>
          </ac:spMkLst>
        </pc:spChg>
        <pc:spChg chg="del">
          <ac:chgData name="Thitipong Jamrus" userId="f39b213f-51a9-4f76-8fcf-b0f8113fbeed" providerId="ADAL" clId="{379762FC-8FBB-4FCB-BA6F-64104BACB571}" dt="2020-09-20T09:10:25.824" v="1846" actId="478"/>
          <ac:spMkLst>
            <pc:docMk/>
            <pc:sldMk cId="2060148254" sldId="339"/>
            <ac:spMk id="28" creationId="{CB47DBEC-3D2E-414D-8C75-E9569ABBB441}"/>
          </ac:spMkLst>
        </pc:spChg>
        <pc:spChg chg="del">
          <ac:chgData name="Thitipong Jamrus" userId="f39b213f-51a9-4f76-8fcf-b0f8113fbeed" providerId="ADAL" clId="{379762FC-8FBB-4FCB-BA6F-64104BACB571}" dt="2020-09-20T09:10:25.824" v="1846" actId="478"/>
          <ac:spMkLst>
            <pc:docMk/>
            <pc:sldMk cId="2060148254" sldId="339"/>
            <ac:spMk id="29" creationId="{1B0E1657-9BEE-4EBA-8020-6E1A804CC3FA}"/>
          </ac:spMkLst>
        </pc:spChg>
        <pc:spChg chg="del">
          <ac:chgData name="Thitipong Jamrus" userId="f39b213f-51a9-4f76-8fcf-b0f8113fbeed" providerId="ADAL" clId="{379762FC-8FBB-4FCB-BA6F-64104BACB571}" dt="2020-09-20T09:10:25.824" v="1846" actId="478"/>
          <ac:spMkLst>
            <pc:docMk/>
            <pc:sldMk cId="2060148254" sldId="339"/>
            <ac:spMk id="30" creationId="{496498D7-E25F-4E33-983D-9A8994AE0423}"/>
          </ac:spMkLst>
        </pc:spChg>
        <pc:spChg chg="del">
          <ac:chgData name="Thitipong Jamrus" userId="f39b213f-51a9-4f76-8fcf-b0f8113fbeed" providerId="ADAL" clId="{379762FC-8FBB-4FCB-BA6F-64104BACB571}" dt="2020-09-20T09:10:31.807" v="1848" actId="478"/>
          <ac:spMkLst>
            <pc:docMk/>
            <pc:sldMk cId="2060148254" sldId="339"/>
            <ac:spMk id="31" creationId="{1CD30FEA-FAC3-4EBC-A032-006D0290BF29}"/>
          </ac:spMkLst>
        </pc:spChg>
        <pc:spChg chg="del">
          <ac:chgData name="Thitipong Jamrus" userId="f39b213f-51a9-4f76-8fcf-b0f8113fbeed" providerId="ADAL" clId="{379762FC-8FBB-4FCB-BA6F-64104BACB571}" dt="2020-09-20T09:10:28.359" v="1847" actId="478"/>
          <ac:spMkLst>
            <pc:docMk/>
            <pc:sldMk cId="2060148254" sldId="339"/>
            <ac:spMk id="32" creationId="{0CCD624C-2CFC-407E-A98E-F1884ACF491D}"/>
          </ac:spMkLst>
        </pc:spChg>
      </pc:sldChg>
      <pc:sldChg chg="modSp mod">
        <pc:chgData name="Thitipong Jamrus" userId="f39b213f-51a9-4f76-8fcf-b0f8113fbeed" providerId="ADAL" clId="{379762FC-8FBB-4FCB-BA6F-64104BACB571}" dt="2020-09-20T09:20:09.878" v="1883" actId="20577"/>
        <pc:sldMkLst>
          <pc:docMk/>
          <pc:sldMk cId="1492639674" sldId="340"/>
        </pc:sldMkLst>
        <pc:spChg chg="mod">
          <ac:chgData name="Thitipong Jamrus" userId="f39b213f-51a9-4f76-8fcf-b0f8113fbeed" providerId="ADAL" clId="{379762FC-8FBB-4FCB-BA6F-64104BACB571}" dt="2020-09-20T09:20:09.878" v="1883" actId="20577"/>
          <ac:spMkLst>
            <pc:docMk/>
            <pc:sldMk cId="1492639674" sldId="340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09:19:51.570" v="1864"/>
          <ac:spMkLst>
            <pc:docMk/>
            <pc:sldMk cId="1492639674" sldId="340"/>
            <ac:spMk id="3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09:20:16.442" v="1884"/>
        <pc:sldMkLst>
          <pc:docMk/>
          <pc:sldMk cId="2993841851" sldId="341"/>
        </pc:sldMkLst>
        <pc:spChg chg="mod">
          <ac:chgData name="Thitipong Jamrus" userId="f39b213f-51a9-4f76-8fcf-b0f8113fbeed" providerId="ADAL" clId="{379762FC-8FBB-4FCB-BA6F-64104BACB571}" dt="2020-09-20T09:20:16.442" v="1884"/>
          <ac:spMkLst>
            <pc:docMk/>
            <pc:sldMk cId="2993841851" sldId="341"/>
            <ac:spMk id="2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12:53:10.923" v="2034" actId="20577"/>
        <pc:sldMkLst>
          <pc:docMk/>
          <pc:sldMk cId="1812333004" sldId="342"/>
        </pc:sldMkLst>
        <pc:spChg chg="mod">
          <ac:chgData name="Thitipong Jamrus" userId="f39b213f-51a9-4f76-8fcf-b0f8113fbeed" providerId="ADAL" clId="{379762FC-8FBB-4FCB-BA6F-64104BACB571}" dt="2020-09-20T09:20:21.933" v="1885"/>
          <ac:spMkLst>
            <pc:docMk/>
            <pc:sldMk cId="1812333004" sldId="342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3:10.923" v="2034" actId="20577"/>
          <ac:spMkLst>
            <pc:docMk/>
            <pc:sldMk cId="1812333004" sldId="342"/>
            <ac:spMk id="3" creationId="{00000000-0000-0000-0000-000000000000}"/>
          </ac:spMkLst>
        </pc:spChg>
      </pc:sldChg>
      <pc:sldChg chg="modSp mod">
        <pc:chgData name="Thitipong Jamrus" userId="f39b213f-51a9-4f76-8fcf-b0f8113fbeed" providerId="ADAL" clId="{379762FC-8FBB-4FCB-BA6F-64104BACB571}" dt="2020-09-20T12:54:25.544" v="2142" actId="20577"/>
        <pc:sldMkLst>
          <pc:docMk/>
          <pc:sldMk cId="1854361833" sldId="343"/>
        </pc:sldMkLst>
        <pc:spChg chg="mod">
          <ac:chgData name="Thitipong Jamrus" userId="f39b213f-51a9-4f76-8fcf-b0f8113fbeed" providerId="ADAL" clId="{379762FC-8FBB-4FCB-BA6F-64104BACB571}" dt="2020-09-20T09:20:25.659" v="1886"/>
          <ac:spMkLst>
            <pc:docMk/>
            <pc:sldMk cId="1854361833" sldId="343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4:25.544" v="2142" actId="20577"/>
          <ac:spMkLst>
            <pc:docMk/>
            <pc:sldMk cId="1854361833" sldId="343"/>
            <ac:spMk id="3" creationId="{00000000-0000-0000-0000-000000000000}"/>
          </ac:spMkLst>
        </pc:spChg>
      </pc:sldChg>
      <pc:sldChg chg="delSp modSp mod">
        <pc:chgData name="Thitipong Jamrus" userId="f39b213f-51a9-4f76-8fcf-b0f8113fbeed" providerId="ADAL" clId="{379762FC-8FBB-4FCB-BA6F-64104BACB571}" dt="2020-09-20T12:54:50.141" v="2162" actId="20577"/>
        <pc:sldMkLst>
          <pc:docMk/>
          <pc:sldMk cId="2961448570" sldId="344"/>
        </pc:sldMkLst>
        <pc:spChg chg="mod">
          <ac:chgData name="Thitipong Jamrus" userId="f39b213f-51a9-4f76-8fcf-b0f8113fbeed" providerId="ADAL" clId="{379762FC-8FBB-4FCB-BA6F-64104BACB571}" dt="2020-09-20T09:20:31.520" v="1887"/>
          <ac:spMkLst>
            <pc:docMk/>
            <pc:sldMk cId="2961448570" sldId="344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4:50.141" v="2162" actId="20577"/>
          <ac:spMkLst>
            <pc:docMk/>
            <pc:sldMk cId="2961448570" sldId="344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2:54:30.450" v="2143" actId="478"/>
          <ac:spMkLst>
            <pc:docMk/>
            <pc:sldMk cId="2961448570" sldId="344"/>
            <ac:spMk id="8" creationId="{C84EDE81-2528-4463-B85D-94F567C1BACC}"/>
          </ac:spMkLst>
        </pc:spChg>
        <pc:spChg chg="del mod">
          <ac:chgData name="Thitipong Jamrus" userId="f39b213f-51a9-4f76-8fcf-b0f8113fbeed" providerId="ADAL" clId="{379762FC-8FBB-4FCB-BA6F-64104BACB571}" dt="2020-09-20T12:54:35.001" v="2146" actId="478"/>
          <ac:spMkLst>
            <pc:docMk/>
            <pc:sldMk cId="2961448570" sldId="344"/>
            <ac:spMk id="9" creationId="{65C043D7-DFF5-4AAB-BCF5-0BA30FBF316A}"/>
          </ac:spMkLst>
        </pc:spChg>
        <pc:spChg chg="del">
          <ac:chgData name="Thitipong Jamrus" userId="f39b213f-51a9-4f76-8fcf-b0f8113fbeed" providerId="ADAL" clId="{379762FC-8FBB-4FCB-BA6F-64104BACB571}" dt="2020-09-20T12:54:32.618" v="2144" actId="478"/>
          <ac:spMkLst>
            <pc:docMk/>
            <pc:sldMk cId="2961448570" sldId="344"/>
            <ac:spMk id="12" creationId="{E5959E38-7BC5-461C-AF94-93F8078E6B7C}"/>
          </ac:spMkLst>
        </pc:spChg>
      </pc:sldChg>
      <pc:sldChg chg="addSp delSp modSp mod">
        <pc:chgData name="Thitipong Jamrus" userId="f39b213f-51a9-4f76-8fcf-b0f8113fbeed" providerId="ADAL" clId="{379762FC-8FBB-4FCB-BA6F-64104BACB571}" dt="2020-09-20T12:56:06.638" v="2235" actId="20577"/>
        <pc:sldMkLst>
          <pc:docMk/>
          <pc:sldMk cId="193143436" sldId="345"/>
        </pc:sldMkLst>
        <pc:spChg chg="mod">
          <ac:chgData name="Thitipong Jamrus" userId="f39b213f-51a9-4f76-8fcf-b0f8113fbeed" providerId="ADAL" clId="{379762FC-8FBB-4FCB-BA6F-64104BACB571}" dt="2020-09-20T09:20:54.030" v="1920" actId="20577"/>
          <ac:spMkLst>
            <pc:docMk/>
            <pc:sldMk cId="193143436" sldId="345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6:06.638" v="2235" actId="20577"/>
          <ac:spMkLst>
            <pc:docMk/>
            <pc:sldMk cId="193143436" sldId="345"/>
            <ac:spMk id="3" creationId="{00000000-0000-0000-0000-000000000000}"/>
          </ac:spMkLst>
        </pc:spChg>
        <pc:graphicFrameChg chg="add">
          <ac:chgData name="Thitipong Jamrus" userId="f39b213f-51a9-4f76-8fcf-b0f8113fbeed" providerId="ADAL" clId="{379762FC-8FBB-4FCB-BA6F-64104BACB571}" dt="2020-09-20T12:55:12.154" v="2164" actId="22"/>
          <ac:graphicFrameMkLst>
            <pc:docMk/>
            <pc:sldMk cId="193143436" sldId="345"/>
            <ac:graphicFrameMk id="4" creationId="{CAB29102-921A-4983-B8C8-7E590AB08127}"/>
          </ac:graphicFrameMkLst>
        </pc:graphicFrameChg>
        <pc:graphicFrameChg chg="del">
          <ac:chgData name="Thitipong Jamrus" userId="f39b213f-51a9-4f76-8fcf-b0f8113fbeed" providerId="ADAL" clId="{379762FC-8FBB-4FCB-BA6F-64104BACB571}" dt="2020-09-20T12:55:11.367" v="2163" actId="478"/>
          <ac:graphicFrameMkLst>
            <pc:docMk/>
            <pc:sldMk cId="193143436" sldId="345"/>
            <ac:graphicFrameMk id="5" creationId="{2F4E4928-4ED4-4806-8046-12BEE987EBE4}"/>
          </ac:graphicFrameMkLst>
        </pc:graphicFrameChg>
      </pc:sldChg>
      <pc:sldChg chg="delSp modSp mod">
        <pc:chgData name="Thitipong Jamrus" userId="f39b213f-51a9-4f76-8fcf-b0f8113fbeed" providerId="ADAL" clId="{379762FC-8FBB-4FCB-BA6F-64104BACB571}" dt="2020-09-20T12:58:29.780" v="2286" actId="478"/>
        <pc:sldMkLst>
          <pc:docMk/>
          <pc:sldMk cId="2031700796" sldId="346"/>
        </pc:sldMkLst>
        <pc:spChg chg="mod">
          <ac:chgData name="Thitipong Jamrus" userId="f39b213f-51a9-4f76-8fcf-b0f8113fbeed" providerId="ADAL" clId="{379762FC-8FBB-4FCB-BA6F-64104BACB571}" dt="2020-09-20T12:56:14.856" v="2236"/>
          <ac:spMkLst>
            <pc:docMk/>
            <pc:sldMk cId="2031700796" sldId="346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8:26.183" v="2285" actId="20577"/>
          <ac:spMkLst>
            <pc:docMk/>
            <pc:sldMk cId="2031700796" sldId="346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9" creationId="{F60E3CCF-2FA1-401E-B344-B4645B552A3D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10" creationId="{9CACA8BA-C365-4CC0-8464-A9917065F4F2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11" creationId="{5BA13E00-F7F1-4D4D-B9C0-B2C4AC39D018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12" creationId="{1585FA8C-2C93-48CD-970B-4302A1D17D46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13" creationId="{1A357F2A-1726-413E-9053-6056A74C7406}"/>
          </ac:spMkLst>
        </pc:spChg>
        <pc:spChg chg="del">
          <ac:chgData name="Thitipong Jamrus" userId="f39b213f-51a9-4f76-8fcf-b0f8113fbeed" providerId="ADAL" clId="{379762FC-8FBB-4FCB-BA6F-64104BACB571}" dt="2020-09-20T12:58:29.780" v="2286" actId="478"/>
          <ac:spMkLst>
            <pc:docMk/>
            <pc:sldMk cId="2031700796" sldId="346"/>
            <ac:spMk id="14" creationId="{3D07DF8A-C725-43CB-AC2D-C5587A286E70}"/>
          </ac:spMkLst>
        </pc:spChg>
      </pc:sldChg>
      <pc:sldChg chg="delSp modSp mod">
        <pc:chgData name="Thitipong Jamrus" userId="f39b213f-51a9-4f76-8fcf-b0f8113fbeed" providerId="ADAL" clId="{379762FC-8FBB-4FCB-BA6F-64104BACB571}" dt="2020-09-20T12:59:07.281" v="2314" actId="478"/>
        <pc:sldMkLst>
          <pc:docMk/>
          <pc:sldMk cId="1039683129" sldId="347"/>
        </pc:sldMkLst>
        <pc:spChg chg="mod">
          <ac:chgData name="Thitipong Jamrus" userId="f39b213f-51a9-4f76-8fcf-b0f8113fbeed" providerId="ADAL" clId="{379762FC-8FBB-4FCB-BA6F-64104BACB571}" dt="2020-09-20T12:56:18.275" v="2237"/>
          <ac:spMkLst>
            <pc:docMk/>
            <pc:sldMk cId="1039683129" sldId="347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8:56.808" v="2312" actId="20577"/>
          <ac:spMkLst>
            <pc:docMk/>
            <pc:sldMk cId="1039683129" sldId="347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2:59:06.301" v="2313" actId="478"/>
          <ac:spMkLst>
            <pc:docMk/>
            <pc:sldMk cId="1039683129" sldId="347"/>
            <ac:spMk id="9" creationId="{F60E3CCF-2FA1-401E-B344-B4645B552A3D}"/>
          </ac:spMkLst>
        </pc:spChg>
        <pc:spChg chg="del">
          <ac:chgData name="Thitipong Jamrus" userId="f39b213f-51a9-4f76-8fcf-b0f8113fbeed" providerId="ADAL" clId="{379762FC-8FBB-4FCB-BA6F-64104BACB571}" dt="2020-09-20T12:59:07.281" v="2314" actId="478"/>
          <ac:spMkLst>
            <pc:docMk/>
            <pc:sldMk cId="1039683129" sldId="347"/>
            <ac:spMk id="10" creationId="{9CACA8BA-C365-4CC0-8464-A9917065F4F2}"/>
          </ac:spMkLst>
        </pc:spChg>
      </pc:sldChg>
      <pc:sldChg chg="delSp modSp mod">
        <pc:chgData name="Thitipong Jamrus" userId="f39b213f-51a9-4f76-8fcf-b0f8113fbeed" providerId="ADAL" clId="{379762FC-8FBB-4FCB-BA6F-64104BACB571}" dt="2020-09-20T12:59:40.720" v="2328" actId="478"/>
        <pc:sldMkLst>
          <pc:docMk/>
          <pc:sldMk cId="3699760800" sldId="348"/>
        </pc:sldMkLst>
        <pc:spChg chg="mod">
          <ac:chgData name="Thitipong Jamrus" userId="f39b213f-51a9-4f76-8fcf-b0f8113fbeed" providerId="ADAL" clId="{379762FC-8FBB-4FCB-BA6F-64104BACB571}" dt="2020-09-20T12:56:20.904" v="2238"/>
          <ac:spMkLst>
            <pc:docMk/>
            <pc:sldMk cId="3699760800" sldId="348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2:59:27.187" v="2325" actId="20577"/>
          <ac:spMkLst>
            <pc:docMk/>
            <pc:sldMk cId="3699760800" sldId="348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2:59:34.709" v="2327" actId="478"/>
          <ac:spMkLst>
            <pc:docMk/>
            <pc:sldMk cId="3699760800" sldId="348"/>
            <ac:spMk id="9" creationId="{F60E3CCF-2FA1-401E-B344-B4645B552A3D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0" creationId="{9CACA8BA-C365-4CC0-8464-A9917065F4F2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1" creationId="{A728B114-296F-4E25-AF54-8A426968EAC0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2" creationId="{926C849D-2A33-4194-AE1B-C6EC02BBF3B3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3" creationId="{397AECD0-7225-4833-A331-899A37E2A77C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14" creationId="{72D2277F-FD2F-4BDF-8FD7-A1A2EE96D371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5" creationId="{407CA1BE-60E6-4050-9C83-63FA96EF3868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6" creationId="{995EFE6E-1E0E-425A-9E60-D14368F7BDEF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17" creationId="{A5568403-02F1-460E-9145-E0B13F461F9C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18" creationId="{5BDEC20C-0FEC-4A0C-A6F0-2FE46BD38E41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19" creationId="{7ACB3C99-E292-4AF0-B07B-186E03485449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20" creationId="{783F1315-49EA-4B19-AF28-372B7F724871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21" creationId="{63A9FEB3-7E6F-47B4-96AE-EB56C39059FB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22" creationId="{7B3FE06B-46C3-4933-B695-9B93801C50A4}"/>
          </ac:spMkLst>
        </pc:spChg>
        <pc:spChg chg="del">
          <ac:chgData name="Thitipong Jamrus" userId="f39b213f-51a9-4f76-8fcf-b0f8113fbeed" providerId="ADAL" clId="{379762FC-8FBB-4FCB-BA6F-64104BACB571}" dt="2020-09-20T12:59:40.720" v="2328" actId="478"/>
          <ac:spMkLst>
            <pc:docMk/>
            <pc:sldMk cId="3699760800" sldId="348"/>
            <ac:spMk id="23" creationId="{BD49958B-2CF1-4B3A-A4B4-2DF6B42FD9B0}"/>
          </ac:spMkLst>
        </pc:spChg>
        <pc:spChg chg="del">
          <ac:chgData name="Thitipong Jamrus" userId="f39b213f-51a9-4f76-8fcf-b0f8113fbeed" providerId="ADAL" clId="{379762FC-8FBB-4FCB-BA6F-64104BACB571}" dt="2020-09-20T12:59:31.768" v="2326" actId="478"/>
          <ac:spMkLst>
            <pc:docMk/>
            <pc:sldMk cId="3699760800" sldId="348"/>
            <ac:spMk id="25" creationId="{2D064884-35EC-40C1-A2D3-773C4A44608C}"/>
          </ac:spMkLst>
        </pc:spChg>
      </pc:sldChg>
      <pc:sldChg chg="delSp modSp mod">
        <pc:chgData name="Thitipong Jamrus" userId="f39b213f-51a9-4f76-8fcf-b0f8113fbeed" providerId="ADAL" clId="{379762FC-8FBB-4FCB-BA6F-64104BACB571}" dt="2020-09-20T13:00:25.455" v="2338" actId="478"/>
        <pc:sldMkLst>
          <pc:docMk/>
          <pc:sldMk cId="1001827590" sldId="349"/>
        </pc:sldMkLst>
        <pc:spChg chg="mod">
          <ac:chgData name="Thitipong Jamrus" userId="f39b213f-51a9-4f76-8fcf-b0f8113fbeed" providerId="ADAL" clId="{379762FC-8FBB-4FCB-BA6F-64104BACB571}" dt="2020-09-20T12:56:24.042" v="2239"/>
          <ac:spMkLst>
            <pc:docMk/>
            <pc:sldMk cId="1001827590" sldId="349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3:00:08.589" v="2332" actId="20577"/>
          <ac:spMkLst>
            <pc:docMk/>
            <pc:sldMk cId="1001827590" sldId="349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10" creationId="{9CACA8BA-C365-4CC0-8464-A9917065F4F2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11" creationId="{A728B114-296F-4E25-AF54-8A426968EAC0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12" creationId="{926C849D-2A33-4194-AE1B-C6EC02BBF3B3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13" creationId="{397AECD0-7225-4833-A331-899A37E2A77C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15" creationId="{407CA1BE-60E6-4050-9C83-63FA96EF3868}"/>
          </ac:spMkLst>
        </pc:spChg>
        <pc:spChg chg="del">
          <ac:chgData name="Thitipong Jamrus" userId="f39b213f-51a9-4f76-8fcf-b0f8113fbeed" providerId="ADAL" clId="{379762FC-8FBB-4FCB-BA6F-64104BACB571}" dt="2020-09-20T13:00:22.600" v="2337" actId="478"/>
          <ac:spMkLst>
            <pc:docMk/>
            <pc:sldMk cId="1001827590" sldId="349"/>
            <ac:spMk id="16" creationId="{995EFE6E-1E0E-425A-9E60-D14368F7BDEF}"/>
          </ac:spMkLst>
        </pc:spChg>
        <pc:spChg chg="del">
          <ac:chgData name="Thitipong Jamrus" userId="f39b213f-51a9-4f76-8fcf-b0f8113fbeed" providerId="ADAL" clId="{379762FC-8FBB-4FCB-BA6F-64104BACB571}" dt="2020-09-20T13:00:22.600" v="2337" actId="478"/>
          <ac:spMkLst>
            <pc:docMk/>
            <pc:sldMk cId="1001827590" sldId="349"/>
            <ac:spMk id="24" creationId="{4172F96B-46AC-4D9F-9504-50DBA0A96BE0}"/>
          </ac:spMkLst>
        </pc:spChg>
        <pc:spChg chg="del">
          <ac:chgData name="Thitipong Jamrus" userId="f39b213f-51a9-4f76-8fcf-b0f8113fbeed" providerId="ADAL" clId="{379762FC-8FBB-4FCB-BA6F-64104BACB571}" dt="2020-09-20T13:00:15.440" v="2335" actId="478"/>
          <ac:spMkLst>
            <pc:docMk/>
            <pc:sldMk cId="1001827590" sldId="349"/>
            <ac:spMk id="25" creationId="{2D064884-35EC-40C1-A2D3-773C4A44608C}"/>
          </ac:spMkLst>
        </pc:spChg>
        <pc:spChg chg="del">
          <ac:chgData name="Thitipong Jamrus" userId="f39b213f-51a9-4f76-8fcf-b0f8113fbeed" providerId="ADAL" clId="{379762FC-8FBB-4FCB-BA6F-64104BACB571}" dt="2020-09-20T13:00:22.600" v="2337" actId="478"/>
          <ac:spMkLst>
            <pc:docMk/>
            <pc:sldMk cId="1001827590" sldId="349"/>
            <ac:spMk id="26" creationId="{7585D766-D7BB-4963-AA0A-8642552F2AA3}"/>
          </ac:spMkLst>
        </pc:spChg>
        <pc:spChg chg="del">
          <ac:chgData name="Thitipong Jamrus" userId="f39b213f-51a9-4f76-8fcf-b0f8113fbeed" providerId="ADAL" clId="{379762FC-8FBB-4FCB-BA6F-64104BACB571}" dt="2020-09-20T13:00:22.600" v="2337" actId="478"/>
          <ac:spMkLst>
            <pc:docMk/>
            <pc:sldMk cId="1001827590" sldId="349"/>
            <ac:spMk id="27" creationId="{501964E4-D344-4A48-8AFF-586BC76959AD}"/>
          </ac:spMkLst>
        </pc:spChg>
        <pc:spChg chg="del">
          <ac:chgData name="Thitipong Jamrus" userId="f39b213f-51a9-4f76-8fcf-b0f8113fbeed" providerId="ADAL" clId="{379762FC-8FBB-4FCB-BA6F-64104BACB571}" dt="2020-09-20T13:00:22.600" v="2337" actId="478"/>
          <ac:spMkLst>
            <pc:docMk/>
            <pc:sldMk cId="1001827590" sldId="349"/>
            <ac:spMk id="28" creationId="{1451D4DE-6EC5-4C1F-8699-AFB5DE3A6AF5}"/>
          </ac:spMkLst>
        </pc:spChg>
        <pc:spChg chg="del">
          <ac:chgData name="Thitipong Jamrus" userId="f39b213f-51a9-4f76-8fcf-b0f8113fbeed" providerId="ADAL" clId="{379762FC-8FBB-4FCB-BA6F-64104BACB571}" dt="2020-09-20T13:00:25.455" v="2338" actId="478"/>
          <ac:spMkLst>
            <pc:docMk/>
            <pc:sldMk cId="1001827590" sldId="349"/>
            <ac:spMk id="29" creationId="{B6C4C942-ADF6-43F5-8722-414A411B0C26}"/>
          </ac:spMkLst>
        </pc:spChg>
        <pc:spChg chg="del">
          <ac:chgData name="Thitipong Jamrus" userId="f39b213f-51a9-4f76-8fcf-b0f8113fbeed" providerId="ADAL" clId="{379762FC-8FBB-4FCB-BA6F-64104BACB571}" dt="2020-09-20T13:00:25.455" v="2338" actId="478"/>
          <ac:spMkLst>
            <pc:docMk/>
            <pc:sldMk cId="1001827590" sldId="349"/>
            <ac:spMk id="30" creationId="{D4948922-4A82-48CD-B1D4-DBE30E9C80AB}"/>
          </ac:spMkLst>
        </pc:spChg>
        <pc:spChg chg="del">
          <ac:chgData name="Thitipong Jamrus" userId="f39b213f-51a9-4f76-8fcf-b0f8113fbeed" providerId="ADAL" clId="{379762FC-8FBB-4FCB-BA6F-64104BACB571}" dt="2020-09-20T13:00:25.455" v="2338" actId="478"/>
          <ac:spMkLst>
            <pc:docMk/>
            <pc:sldMk cId="1001827590" sldId="349"/>
            <ac:spMk id="31" creationId="{4986EA78-6E03-4B1F-BC74-C873241D36FF}"/>
          </ac:spMkLst>
        </pc:spChg>
        <pc:spChg chg="del">
          <ac:chgData name="Thitipong Jamrus" userId="f39b213f-51a9-4f76-8fcf-b0f8113fbeed" providerId="ADAL" clId="{379762FC-8FBB-4FCB-BA6F-64104BACB571}" dt="2020-09-20T13:00:25.455" v="2338" actId="478"/>
          <ac:spMkLst>
            <pc:docMk/>
            <pc:sldMk cId="1001827590" sldId="349"/>
            <ac:spMk id="32" creationId="{8B3D516A-CDF3-4355-BF8B-2E1BFA9CE617}"/>
          </ac:spMkLst>
        </pc:spChg>
        <pc:spChg chg="del">
          <ac:chgData name="Thitipong Jamrus" userId="f39b213f-51a9-4f76-8fcf-b0f8113fbeed" providerId="ADAL" clId="{379762FC-8FBB-4FCB-BA6F-64104BACB571}" dt="2020-09-20T13:00:25.455" v="2338" actId="478"/>
          <ac:spMkLst>
            <pc:docMk/>
            <pc:sldMk cId="1001827590" sldId="349"/>
            <ac:spMk id="33" creationId="{A3BCEC1B-8DFE-4323-9384-09E336425120}"/>
          </ac:spMkLst>
        </pc:spChg>
        <pc:spChg chg="del">
          <ac:chgData name="Thitipong Jamrus" userId="f39b213f-51a9-4f76-8fcf-b0f8113fbeed" providerId="ADAL" clId="{379762FC-8FBB-4FCB-BA6F-64104BACB571}" dt="2020-09-20T13:00:19.470" v="2336" actId="478"/>
          <ac:spMkLst>
            <pc:docMk/>
            <pc:sldMk cId="1001827590" sldId="349"/>
            <ac:spMk id="34" creationId="{CD8A088A-B174-419E-B15B-C26DB8E7A63D}"/>
          </ac:spMkLst>
        </pc:spChg>
        <pc:picChg chg="mod">
          <ac:chgData name="Thitipong Jamrus" userId="f39b213f-51a9-4f76-8fcf-b0f8113fbeed" providerId="ADAL" clId="{379762FC-8FBB-4FCB-BA6F-64104BACB571}" dt="2020-09-20T13:00:12.814" v="2334" actId="1076"/>
          <ac:picMkLst>
            <pc:docMk/>
            <pc:sldMk cId="1001827590" sldId="349"/>
            <ac:picMk id="4" creationId="{B853ADD6-196B-4746-BC36-50A9C9CC3A9A}"/>
          </ac:picMkLst>
        </pc:picChg>
      </pc:sldChg>
      <pc:sldChg chg="delSp modSp mod">
        <pc:chgData name="Thitipong Jamrus" userId="f39b213f-51a9-4f76-8fcf-b0f8113fbeed" providerId="ADAL" clId="{379762FC-8FBB-4FCB-BA6F-64104BACB571}" dt="2020-09-20T13:01:17.679" v="2386" actId="27636"/>
        <pc:sldMkLst>
          <pc:docMk/>
          <pc:sldMk cId="3257336220" sldId="350"/>
        </pc:sldMkLst>
        <pc:spChg chg="mod">
          <ac:chgData name="Thitipong Jamrus" userId="f39b213f-51a9-4f76-8fcf-b0f8113fbeed" providerId="ADAL" clId="{379762FC-8FBB-4FCB-BA6F-64104BACB571}" dt="2020-09-20T12:56:27.305" v="2240"/>
          <ac:spMkLst>
            <pc:docMk/>
            <pc:sldMk cId="3257336220" sldId="350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3:00:44.387" v="2343" actId="20577"/>
          <ac:spMkLst>
            <pc:docMk/>
            <pc:sldMk cId="3257336220" sldId="350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10" creationId="{9CACA8BA-C365-4CC0-8464-A9917065F4F2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11" creationId="{A728B114-296F-4E25-AF54-8A426968EAC0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12" creationId="{926C849D-2A33-4194-AE1B-C6EC02BBF3B3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13" creationId="{397AECD0-7225-4833-A331-899A37E2A77C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25" creationId="{2D064884-35EC-40C1-A2D3-773C4A44608C}"/>
          </ac:spMkLst>
        </pc:spChg>
        <pc:spChg chg="del">
          <ac:chgData name="Thitipong Jamrus" userId="f39b213f-51a9-4f76-8fcf-b0f8113fbeed" providerId="ADAL" clId="{379762FC-8FBB-4FCB-BA6F-64104BACB571}" dt="2020-09-20T13:00:48.161" v="2344" actId="478"/>
          <ac:spMkLst>
            <pc:docMk/>
            <pc:sldMk cId="3257336220" sldId="350"/>
            <ac:spMk id="27" creationId="{501964E4-D344-4A48-8AFF-586BC76959AD}"/>
          </ac:spMkLst>
        </pc:spChg>
        <pc:spChg chg="mod">
          <ac:chgData name="Thitipong Jamrus" userId="f39b213f-51a9-4f76-8fcf-b0f8113fbeed" providerId="ADAL" clId="{379762FC-8FBB-4FCB-BA6F-64104BACB571}" dt="2020-09-20T13:01:01.696" v="2368" actId="20577"/>
          <ac:spMkLst>
            <pc:docMk/>
            <pc:sldMk cId="3257336220" sldId="350"/>
            <ac:spMk id="36" creationId="{F17E26C3-2A56-4E34-B714-836F39EB8257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37" creationId="{E3706423-0C91-410D-95A8-69D925D78CCA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38" creationId="{87EB9E8C-6E82-46BC-B116-B3D5A13F2705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39" creationId="{6DD2138E-9753-49A5-BC37-B930494CCF14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40" creationId="{7A8FC583-A8B5-432E-B961-5CA7A6B26DA7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41" creationId="{9B469983-A58A-4702-BA64-EF518EFB8757}"/>
          </ac:spMkLst>
        </pc:spChg>
        <pc:spChg chg="del">
          <ac:chgData name="Thitipong Jamrus" userId="f39b213f-51a9-4f76-8fcf-b0f8113fbeed" providerId="ADAL" clId="{379762FC-8FBB-4FCB-BA6F-64104BACB571}" dt="2020-09-20T13:01:05.750" v="2369" actId="478"/>
          <ac:spMkLst>
            <pc:docMk/>
            <pc:sldMk cId="3257336220" sldId="350"/>
            <ac:spMk id="42" creationId="{909ABE8D-8E4F-4AD4-B61E-52F831DDBB8C}"/>
          </ac:spMkLst>
        </pc:spChg>
        <pc:spChg chg="mod">
          <ac:chgData name="Thitipong Jamrus" userId="f39b213f-51a9-4f76-8fcf-b0f8113fbeed" providerId="ADAL" clId="{379762FC-8FBB-4FCB-BA6F-64104BACB571}" dt="2020-09-20T13:01:17.679" v="2386" actId="27636"/>
          <ac:spMkLst>
            <pc:docMk/>
            <pc:sldMk cId="3257336220" sldId="350"/>
            <ac:spMk id="43" creationId="{8BA4A4C6-C8FA-4967-B49E-6F18A4D65146}"/>
          </ac:spMkLst>
        </pc:spChg>
      </pc:sldChg>
      <pc:sldChg chg="delSp modSp mod">
        <pc:chgData name="Thitipong Jamrus" userId="f39b213f-51a9-4f76-8fcf-b0f8113fbeed" providerId="ADAL" clId="{379762FC-8FBB-4FCB-BA6F-64104BACB571}" dt="2020-09-20T13:02:02.988" v="2411" actId="478"/>
        <pc:sldMkLst>
          <pc:docMk/>
          <pc:sldMk cId="1428639510" sldId="351"/>
        </pc:sldMkLst>
        <pc:spChg chg="mod">
          <ac:chgData name="Thitipong Jamrus" userId="f39b213f-51a9-4f76-8fcf-b0f8113fbeed" providerId="ADAL" clId="{379762FC-8FBB-4FCB-BA6F-64104BACB571}" dt="2020-09-20T12:56:30.484" v="2241"/>
          <ac:spMkLst>
            <pc:docMk/>
            <pc:sldMk cId="1428639510" sldId="351"/>
            <ac:spMk id="2" creationId="{00000000-0000-0000-0000-000000000000}"/>
          </ac:spMkLst>
        </pc:spChg>
        <pc:spChg chg="mod">
          <ac:chgData name="Thitipong Jamrus" userId="f39b213f-51a9-4f76-8fcf-b0f8113fbeed" providerId="ADAL" clId="{379762FC-8FBB-4FCB-BA6F-64104BACB571}" dt="2020-09-20T13:01:53.419" v="2409" actId="14100"/>
          <ac:spMkLst>
            <pc:docMk/>
            <pc:sldMk cId="1428639510" sldId="351"/>
            <ac:spMk id="3" creationId="{00000000-0000-0000-0000-000000000000}"/>
          </ac:spMkLst>
        </pc:spChg>
        <pc:spChg chg="del">
          <ac:chgData name="Thitipong Jamrus" userId="f39b213f-51a9-4f76-8fcf-b0f8113fbeed" providerId="ADAL" clId="{379762FC-8FBB-4FCB-BA6F-64104BACB571}" dt="2020-09-20T13:02:00.147" v="2410" actId="478"/>
          <ac:spMkLst>
            <pc:docMk/>
            <pc:sldMk cId="1428639510" sldId="351"/>
            <ac:spMk id="9" creationId="{F60E3CCF-2FA1-401E-B344-B4645B552A3D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12" creationId="{C2A8C16C-4803-43B0-8DDF-E6CA9C5AC394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13" creationId="{7FF9FCEB-7637-4318-B8F8-3CE5BDE20CED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14" creationId="{9391952E-64D0-439E-9312-7C91D44BF37C}"/>
          </ac:spMkLst>
        </pc:spChg>
        <pc:spChg chg="del">
          <ac:chgData name="Thitipong Jamrus" userId="f39b213f-51a9-4f76-8fcf-b0f8113fbeed" providerId="ADAL" clId="{379762FC-8FBB-4FCB-BA6F-64104BACB571}" dt="2020-09-20T13:02:00.147" v="2410" actId="478"/>
          <ac:spMkLst>
            <pc:docMk/>
            <pc:sldMk cId="1428639510" sldId="351"/>
            <ac:spMk id="15" creationId="{0C715227-A08D-441D-AD7E-65AAE867BC66}"/>
          </ac:spMkLst>
        </pc:spChg>
        <pc:spChg chg="del">
          <ac:chgData name="Thitipong Jamrus" userId="f39b213f-51a9-4f76-8fcf-b0f8113fbeed" providerId="ADAL" clId="{379762FC-8FBB-4FCB-BA6F-64104BACB571}" dt="2020-09-20T13:02:00.147" v="2410" actId="478"/>
          <ac:spMkLst>
            <pc:docMk/>
            <pc:sldMk cId="1428639510" sldId="351"/>
            <ac:spMk id="16" creationId="{AF95B835-F1ED-454D-9882-7EF15E028E9D}"/>
          </ac:spMkLst>
        </pc:spChg>
        <pc:spChg chg="del">
          <ac:chgData name="Thitipong Jamrus" userId="f39b213f-51a9-4f76-8fcf-b0f8113fbeed" providerId="ADAL" clId="{379762FC-8FBB-4FCB-BA6F-64104BACB571}" dt="2020-09-20T13:02:00.147" v="2410" actId="478"/>
          <ac:spMkLst>
            <pc:docMk/>
            <pc:sldMk cId="1428639510" sldId="351"/>
            <ac:spMk id="17" creationId="{B15F525A-8706-4B6E-BE15-4CE00FB3DD24}"/>
          </ac:spMkLst>
        </pc:spChg>
        <pc:spChg chg="del">
          <ac:chgData name="Thitipong Jamrus" userId="f39b213f-51a9-4f76-8fcf-b0f8113fbeed" providerId="ADAL" clId="{379762FC-8FBB-4FCB-BA6F-64104BACB571}" dt="2020-09-20T13:02:00.147" v="2410" actId="478"/>
          <ac:spMkLst>
            <pc:docMk/>
            <pc:sldMk cId="1428639510" sldId="351"/>
            <ac:spMk id="18" creationId="{007ECC3B-9B13-44EB-A41A-3B5ADD917E7C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19" creationId="{B51EF880-4AD3-4E3A-9FB7-BB56993D1720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20" creationId="{6F3EDADE-7257-425B-BD34-4D426D2A72D9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21" creationId="{701B8F42-3E79-424F-A485-73C34B5D77C8}"/>
          </ac:spMkLst>
        </pc:spChg>
        <pc:spChg chg="del">
          <ac:chgData name="Thitipong Jamrus" userId="f39b213f-51a9-4f76-8fcf-b0f8113fbeed" providerId="ADAL" clId="{379762FC-8FBB-4FCB-BA6F-64104BACB571}" dt="2020-09-20T13:02:02.988" v="2411" actId="478"/>
          <ac:spMkLst>
            <pc:docMk/>
            <pc:sldMk cId="1428639510" sldId="351"/>
            <ac:spMk id="22" creationId="{79DF58AC-14B2-4048-810C-71D62E566C5E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2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20-Sep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20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emf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emf"/><Relationship Id="rId4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Document.docx"/><Relationship Id="rId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4800" dirty="0">
                <a:solidFill>
                  <a:srgbClr val="002060"/>
                </a:solidFill>
              </a:rPr>
              <a:t>เทคนิคและการใช้งานการค้นหาคำตอบที่น่าพึงพอใจขั้นสูง </a:t>
            </a:r>
            <a:endParaRPr lang="en-US" sz="32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h-TH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โมดูล</a:t>
            </a:r>
            <a:r>
              <a:rPr 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 2: </a:t>
            </a:r>
            <a:r>
              <a:rPr lang="th-TH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ฮิวริสติกส์และเมตะฮิวริสติกส์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8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800" b="1" dirty="0">
                <a:solidFill>
                  <a:srgbClr val="0070C0"/>
                </a:solidFill>
              </a:rPr>
              <a:t> 6: </a:t>
            </a:r>
            <a:r>
              <a:rPr lang="th-TH" sz="2800" b="1" dirty="0">
                <a:solidFill>
                  <a:srgbClr val="0070C0"/>
                </a:solidFill>
              </a:rPr>
              <a:t>การ</a:t>
            </a:r>
            <a:r>
              <a:rPr lang="th-TH" b="1" dirty="0">
                <a:solidFill>
                  <a:srgbClr val="0070C0"/>
                </a:solidFill>
              </a:rPr>
              <a:t>คัดเลือก</a:t>
            </a: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00BD1BF-67EC-4C26-A6F3-0434FA2007FD}"/>
              </a:ext>
            </a:extLst>
          </p:cNvPr>
          <p:cNvSpPr/>
          <p:nvPr/>
        </p:nvSpPr>
        <p:spPr>
          <a:xfrm>
            <a:off x="5391151" y="1780577"/>
            <a:ext cx="403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8" indent="-3600450"/>
            <a:r>
              <a:rPr lang="th-TH" b="1" dirty="0">
                <a:latin typeface="Arial" panose="020B0604020202020204" pitchFamily="34" charset="0"/>
                <a:cs typeface="Arial" panose="020B0604020202020204" pitchFamily="34" charset="0"/>
              </a:rPr>
              <a:t>ด้วยวิธี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oulette wheel selection</a:t>
            </a:r>
            <a:endParaRPr lang="th-TH" b="1" dirty="0">
              <a:latin typeface="Arial" panose="020B0604020202020204" pitchFamily="34" charset="0"/>
            </a:endParaRP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C9A70793-AE2F-4ED1-B6F7-F351D0B70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56822"/>
              </p:ext>
            </p:extLst>
          </p:nvPr>
        </p:nvGraphicFramePr>
        <p:xfrm>
          <a:off x="-28575" y="2149909"/>
          <a:ext cx="6657975" cy="43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Document" r:id="rId3" imgW="5743558" imgH="3147066" progId="Word.Document.12">
                  <p:embed/>
                </p:oleObj>
              </mc:Choice>
              <mc:Fallback>
                <p:oleObj name="Document" r:id="rId3" imgW="5743558" imgH="3147066" progId="Word.Document.12">
                  <p:embed/>
                  <p:pic>
                    <p:nvPicPr>
                      <p:cNvPr id="11" name="Object 29">
                        <a:extLst>
                          <a:ext uri="{FF2B5EF4-FFF2-40B4-BE49-F238E27FC236}">
                            <a16:creationId xmlns:a16="http://schemas.microsoft.com/office/drawing/2014/main" id="{C9A70793-AE2F-4ED1-B6F7-F351D0B70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2149909"/>
                        <a:ext cx="6657975" cy="436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2F0DD2FA-1E36-4B53-AC2F-99D462B415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277934"/>
              </p:ext>
            </p:extLst>
          </p:nvPr>
        </p:nvGraphicFramePr>
        <p:xfrm>
          <a:off x="5334000" y="2396908"/>
          <a:ext cx="6438900" cy="2838450"/>
        </p:xfrm>
        <a:graphic>
          <a:graphicData uri="http://schemas.openxmlformats.org/drawingml/2006/table">
            <a:tbl>
              <a:tblPr/>
              <a:tblGrid>
                <a:gridCol w="142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8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7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ประชากร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ผลลัพธ์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Eval(</a:t>
                      </a:r>
                      <a:r>
                        <a:rPr lang="en-CA" sz="1800" i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i="1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CA" sz="1800" i="1" baseline="-25000" dirty="0" err="1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k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7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5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512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56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7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58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77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63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15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23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1.000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0186"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=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069</a:t>
                      </a:r>
                      <a:endParaRPr lang="en-US" sz="18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97334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8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800" b="1" dirty="0">
                <a:solidFill>
                  <a:srgbClr val="0070C0"/>
                </a:solidFill>
              </a:rPr>
              <a:t> 6: </a:t>
            </a:r>
            <a:r>
              <a:rPr lang="th-TH" sz="2800" b="1" dirty="0">
                <a:solidFill>
                  <a:srgbClr val="0070C0"/>
                </a:solidFill>
              </a:rPr>
              <a:t>การ</a:t>
            </a:r>
            <a:r>
              <a:rPr lang="th-TH" b="1" dirty="0">
                <a:solidFill>
                  <a:srgbClr val="0070C0"/>
                </a:solidFill>
              </a:rPr>
              <a:t>คัดเลือก</a:t>
            </a: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(ต่อ)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A0653615-A824-417F-A7DC-AC5C5D5E6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391274"/>
              </p:ext>
            </p:extLst>
          </p:nvPr>
        </p:nvGraphicFramePr>
        <p:xfrm>
          <a:off x="4407331" y="1536463"/>
          <a:ext cx="3081294" cy="251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2434863" imgH="1982881" progId="Visio.Drawing.11">
                  <p:embed/>
                </p:oleObj>
              </mc:Choice>
              <mc:Fallback>
                <p:oleObj name="Visio" r:id="rId3" imgW="2434863" imgH="1982881" progId="Visio.Drawing.11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A0653615-A824-417F-A7DC-AC5C5D5E68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331" y="1536463"/>
                        <a:ext cx="3081294" cy="2511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425CCF7-2B49-40CA-B77A-FC60E257327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554207"/>
              </p:ext>
            </p:extLst>
          </p:nvPr>
        </p:nvGraphicFramePr>
        <p:xfrm>
          <a:off x="1104900" y="3757481"/>
          <a:ext cx="3962400" cy="2233745"/>
        </p:xfrm>
        <a:graphic>
          <a:graphicData uri="http://schemas.openxmlformats.org/drawingml/2006/table">
            <a:tbl>
              <a:tblPr/>
              <a:tblGrid>
                <a:gridCol w="1122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2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73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98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800" kern="1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จำนวนสุ่ม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ค่าสุ่ม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)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การเลือกโครโมโซม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58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9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597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76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b="1" i="1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="1" baseline="-2500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16DDC9F6-EDF3-4BB1-9689-DD98F4BAE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04685"/>
              </p:ext>
            </p:extLst>
          </p:nvPr>
        </p:nvGraphicFramePr>
        <p:xfrm>
          <a:off x="6828656" y="3757481"/>
          <a:ext cx="3182119" cy="25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16DDC9F6-EDF3-4BB1-9689-DD98F4BAE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656" y="3757481"/>
                        <a:ext cx="3182119" cy="2511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0">
            <a:extLst>
              <a:ext uri="{FF2B5EF4-FFF2-40B4-BE49-F238E27FC236}">
                <a16:creationId xmlns:a16="http://schemas.microsoft.com/office/drawing/2014/main" id="{36942ABA-9FE5-477E-8E39-32A60089B6D0}"/>
              </a:ext>
            </a:extLst>
          </p:cNvPr>
          <p:cNvSpPr/>
          <p:nvPr/>
        </p:nvSpPr>
        <p:spPr>
          <a:xfrm>
            <a:off x="5659946" y="4709804"/>
            <a:ext cx="576064" cy="432048"/>
          </a:xfrm>
          <a:prstGeom prst="rightArrow">
            <a:avLst>
              <a:gd name="adj1" fmla="val 50000"/>
              <a:gd name="adj2" fmla="val 42063"/>
            </a:avLst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069881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136" y="1519249"/>
            <a:ext cx="7560464" cy="4742327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ได้รับแรงบันดาลใจจากพฤติกรรมทางสังคมตามธรรมชาติและการเคลื่อนไหวแบบไดนามิกที่มีการสื่อสารของแมลงนกและปลา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ใช้เอเจนต์ (อนุภาค) จำนวนหนึ่งที่รวมตัวกันเป็นฝูงที่เคลื่อนที่ไปมาในพื้นที่ค้นหาเพื่อค้นหาวิธีแก้ปัญหาที่ดีที่สุด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อนุภาคแต่ละตัวในพื้นที่ค้นหาจะปรับการ "บิน" ตามประสบการณ์การบินของตัวมันเองและประสบการณ์การบินของอนุภาคอื่น ๆ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BDCA3C7-6971-4C9F-B09E-29D2CDAB2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19084" y="1519249"/>
            <a:ext cx="2509715" cy="25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2" descr="D:\Cenas da Su\FEUP\PDEEC\1º Semestre\Decision Support - Apoio à Decisão\6. Populational Metaheuristics\Presentation\IMG_0301.jpg">
            <a:extLst>
              <a:ext uri="{FF2B5EF4-FFF2-40B4-BE49-F238E27FC236}">
                <a16:creationId xmlns:a16="http://schemas.microsoft.com/office/drawing/2014/main" id="{2E6879BD-9BCF-4EFF-A18D-C46A4FD4E6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t="18753" r="6050" b="10782"/>
          <a:stretch>
            <a:fillRect/>
          </a:stretch>
        </p:blipFill>
        <p:spPr bwMode="auto">
          <a:xfrm>
            <a:off x="8375576" y="4078751"/>
            <a:ext cx="2520280" cy="252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640761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880" y="1520042"/>
            <a:ext cx="7252942" cy="474232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อนุภาคแต่ละตัวจะปรับความเร็วในการเดินทางแบบไดนามิกให้สอดคล้องกับประสบการณ์การบินของตัวมันเองและเพื่อนร่วมอนุภาค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อนุภาคแต่ละตัวจะปรับเปลี่ยนตำแหน่งตาม: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ตำแหน่งปัจจุบัน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ความเร็วปัจจุบัน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ระยะห่างระหว่างตำแหน่งปัจจุบันและ </a:t>
            </a:r>
            <a:r>
              <a:rPr lang="en-US" dirty="0" err="1"/>
              <a:t>pbest</a:t>
            </a:r>
            <a:endParaRPr lang="en-US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ระยะห่างระหว่างตำแหน่งปัจจุบันกับ </a:t>
            </a:r>
            <a:r>
              <a:rPr lang="en-US" dirty="0" err="1"/>
              <a:t>gbest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882972-1FF3-4D28-9EA6-12700B6F556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7342" y="1807561"/>
            <a:ext cx="4044507" cy="32428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62119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3D4F6A1-116D-4E8D-832E-B6B65D1CA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903" y="1524680"/>
            <a:ext cx="5472112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600"/>
              </a:lnSpc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x*] = PSO()</a:t>
            </a:r>
          </a:p>
          <a:p>
            <a:pPr>
              <a:lnSpc>
                <a:spcPts val="2600"/>
              </a:lnSpc>
            </a:pP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Particle_Initialization()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=1 to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t_max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For each particle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f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If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s better than f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           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end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end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g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best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For each particle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rand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rand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*(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gBest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>
              <a:lnSpc>
                <a:spcPts val="2600"/>
              </a:lnSpc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   end</a:t>
            </a:r>
            <a:b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end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0D1170AE-E2D0-4766-A619-792BC7B1C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096" y="1921881"/>
            <a:ext cx="3808918" cy="41605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257654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6" name="Picture 2" descr="C:\Users\Su\Desktop\img.png">
            <a:extLst>
              <a:ext uri="{FF2B5EF4-FFF2-40B4-BE49-F238E27FC236}">
                <a16:creationId xmlns:a16="http://schemas.microsoft.com/office/drawing/2014/main" id="{E9CE29AC-DEFE-410C-9593-01CDDBC65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9679" y="1807164"/>
            <a:ext cx="8150225" cy="460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0780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4" name="Picture 2" descr="C:\Users\Su\Desktop\Imagem2.png">
            <a:extLst>
              <a:ext uri="{FF2B5EF4-FFF2-40B4-BE49-F238E27FC236}">
                <a16:creationId xmlns:a16="http://schemas.microsoft.com/office/drawing/2014/main" id="{564C3A0A-8855-4999-BEFA-6721850F5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4590" y="1813514"/>
            <a:ext cx="8107362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222746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5" name="Picture 2" descr="C:\Users\Su\Desktop\Imagem3.png">
            <a:extLst>
              <a:ext uri="{FF2B5EF4-FFF2-40B4-BE49-F238E27FC236}">
                <a16:creationId xmlns:a16="http://schemas.microsoft.com/office/drawing/2014/main" id="{CB3410BE-990C-40C2-848B-EC1EAA4A9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5024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57650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4" name="Picture 3" descr="C:\Users\Su\Desktop\Imagem4.png">
            <a:extLst>
              <a:ext uri="{FF2B5EF4-FFF2-40B4-BE49-F238E27FC236}">
                <a16:creationId xmlns:a16="http://schemas.microsoft.com/office/drawing/2014/main" id="{8CB878D4-84CC-41FA-8497-A1C73F359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0081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18173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5" name="Picture 2" descr="C:\Users\Su\Desktop\Imagem5.png">
            <a:extLst>
              <a:ext uri="{FF2B5EF4-FFF2-40B4-BE49-F238E27FC236}">
                <a16:creationId xmlns:a16="http://schemas.microsoft.com/office/drawing/2014/main" id="{E8367990-BB6D-4B52-ABF5-E04415CC7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5027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56309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976639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4800" dirty="0">
                <a:solidFill>
                  <a:srgbClr val="002060"/>
                </a:solidFill>
              </a:rPr>
              <a:t>หัวข้อย่อย</a:t>
            </a:r>
            <a:r>
              <a:rPr lang="en-US" sz="4800" dirty="0">
                <a:solidFill>
                  <a:srgbClr val="002060"/>
                </a:solidFill>
              </a:rPr>
              <a:t> 2.2:</a:t>
            </a:r>
          </a:p>
          <a:p>
            <a:r>
              <a:rPr lang="en-US" sz="4800" dirty="0">
                <a:solidFill>
                  <a:srgbClr val="002060"/>
                </a:solidFill>
              </a:rPr>
              <a:t> </a:t>
            </a:r>
          </a:p>
          <a:p>
            <a:r>
              <a:rPr lang="th-TH" sz="4800" dirty="0">
                <a:solidFill>
                  <a:srgbClr val="002060"/>
                </a:solidFill>
              </a:rPr>
              <a:t>อัลกอริทึมที่ใช้พื้นฐานหลักประชากร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GA, PSO, DE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4" name="Picture 2" descr="C:\Users\Su\Desktop\Imagem6.png">
            <a:extLst>
              <a:ext uri="{FF2B5EF4-FFF2-40B4-BE49-F238E27FC236}">
                <a16:creationId xmlns:a16="http://schemas.microsoft.com/office/drawing/2014/main" id="{EE029649-A491-47D1-B26B-9DE3F8E41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34596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47862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5" name="Picture 2" descr="C:\Users\Su\Desktop\Imagem7.png">
            <a:extLst>
              <a:ext uri="{FF2B5EF4-FFF2-40B4-BE49-F238E27FC236}">
                <a16:creationId xmlns:a16="http://schemas.microsoft.com/office/drawing/2014/main" id="{4AFB2E71-8FA9-4027-A943-F2B2787715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4574" y="1813514"/>
            <a:ext cx="754697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7499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4" name="Picture 2" descr="C:\Users\Su\Desktop\Imagem8.png">
            <a:extLst>
              <a:ext uri="{FF2B5EF4-FFF2-40B4-BE49-F238E27FC236}">
                <a16:creationId xmlns:a16="http://schemas.microsoft.com/office/drawing/2014/main" id="{3D069C82-88EB-42F7-B607-3CD495264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9087" y="1813513"/>
            <a:ext cx="7546975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006478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วิธีหาค่าเหมาะสมที่สุดแบบกลุ่มอนุภาค </a:t>
            </a:r>
            <a:br>
              <a:rPr lang="en-US" dirty="0"/>
            </a:br>
            <a:r>
              <a:rPr lang="th-TH" dirty="0"/>
              <a:t>(</a:t>
            </a:r>
            <a:r>
              <a:rPr lang="en-US" dirty="0"/>
              <a:t>Particle Swarm Optimization :PSO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CD8ACF-EE39-4528-BE02-4714FC3F916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736281"/>
            <a:ext cx="4593772" cy="3475977"/>
          </a:xfrm>
          <a:prstGeom prst="rect">
            <a:avLst/>
          </a:prstGeom>
          <a:noFill/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AEABBD-9FC6-4D7E-A824-E15AB4B31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17963"/>
              </p:ext>
            </p:extLst>
          </p:nvPr>
        </p:nvGraphicFramePr>
        <p:xfrm>
          <a:off x="731601" y="2736281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AEABBD-9FC6-4D7E-A824-E15AB4B31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01" y="2736281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DAABA36-5773-4831-9057-47FC47FD27A7}"/>
                  </a:ext>
                </a:extLst>
              </p:cNvPr>
              <p:cNvSpPr txBox="1"/>
              <p:nvPr/>
            </p:nvSpPr>
            <p:spPr bwMode="auto">
              <a:xfrm>
                <a:off x="645994" y="1797611"/>
                <a:ext cx="8808249" cy="67616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𝑏𝑒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𝑒𝑠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BDAABA36-5773-4831-9057-47FC47FD2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994" y="1797611"/>
                <a:ext cx="8808249" cy="676160"/>
              </a:xfrm>
              <a:prstGeom prst="rect">
                <a:avLst/>
              </a:prstGeom>
              <a:blipFill>
                <a:blip r:embed="rId6"/>
                <a:stretch>
                  <a:fillRect l="-69" t="-12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A88147FB-EEF3-4A67-9228-94DA163F0743}"/>
              </a:ext>
            </a:extLst>
          </p:cNvPr>
          <p:cNvSpPr/>
          <p:nvPr/>
        </p:nvSpPr>
        <p:spPr>
          <a:xfrm>
            <a:off x="587377" y="3486154"/>
            <a:ext cx="5146450" cy="1208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lvl="1" indent="-292100">
              <a:lnSpc>
                <a:spcPct val="150000"/>
              </a:lnSpc>
              <a:spcAft>
                <a:spcPts val="60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h-TH" sz="2400" dirty="0">
                <a:latin typeface="Arial" panose="020B0604020202020204" pitchFamily="34" charset="0"/>
                <a:cs typeface="Arial" panose="020B0604020202020204" pitchFamily="34" charset="0"/>
              </a:rPr>
              <a:t>คือค่าที่ดีที่สุดของกลุ่มอนุภาค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92100" lvl="1" indent="-292100">
              <a:lnSpc>
                <a:spcPct val="150000"/>
              </a:lnSpc>
              <a:spcAft>
                <a:spcPts val="600"/>
              </a:spcAft>
              <a:buClr>
                <a:schemeClr val="accent1"/>
              </a:buClr>
              <a:buSzPct val="70000"/>
              <a:buFont typeface="Wingdings 2" pitchFamily="18" charset="2"/>
              <a:buChar char=""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h-TH" sz="2400" dirty="0">
                <a:latin typeface="Arial" panose="020B0604020202020204" pitchFamily="34" charset="0"/>
                <a:cs typeface="Arial" panose="020B0604020202020204" pitchFamily="34" charset="0"/>
              </a:rPr>
              <a:t>คือค่าที่ดีที่สุดของทั้งหมด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3683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จากปัญหา</a:t>
            </a:r>
            <a:r>
              <a:rPr lang="en-US" dirty="0"/>
              <a:t> traveling salesman problem</a:t>
            </a:r>
            <a:r>
              <a:rPr lang="th-TH" dirty="0"/>
              <a:t> หาการจัดเส้นทางเดินรถโดยวิธี</a:t>
            </a:r>
            <a:r>
              <a:rPr lang="en-US" dirty="0"/>
              <a:t> PSO. </a:t>
            </a:r>
            <a:r>
              <a:rPr lang="th-TH" dirty="0"/>
              <a:t>กำหนดให้จำนวนอนุภาค </a:t>
            </a:r>
            <a:r>
              <a:rPr lang="en-US" dirty="0"/>
              <a:t>= 3 , </a:t>
            </a:r>
            <a:r>
              <a:rPr lang="th-TH" dirty="0"/>
              <a:t>น้ำหนัก</a:t>
            </a:r>
            <a:r>
              <a:rPr lang="en-US" dirty="0"/>
              <a:t>= 0.4 and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g </a:t>
            </a:r>
            <a:r>
              <a:rPr lang="en-US" dirty="0"/>
              <a:t>= 1.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ความเร็วเริ่มต้นทุกอนุภาคเท่ากับศูนย์</a:t>
            </a:r>
            <a:r>
              <a:rPr lang="en-US" dirty="0"/>
              <a:t>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3" name="ตาราง 9">
            <a:extLst>
              <a:ext uri="{FF2B5EF4-FFF2-40B4-BE49-F238E27FC236}">
                <a16:creationId xmlns:a16="http://schemas.microsoft.com/office/drawing/2014/main" id="{A29ED9F9-7ADD-446F-9451-2B83CA29A4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0405021"/>
              </p:ext>
            </p:extLst>
          </p:nvPr>
        </p:nvGraphicFramePr>
        <p:xfrm>
          <a:off x="2143621" y="3542935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613910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>
                <a:solidFill>
                  <a:srgbClr val="0070C0"/>
                </a:solidFill>
              </a:rPr>
              <a:t>ขั้นตอนที่</a:t>
            </a:r>
            <a:r>
              <a:rPr lang="en-US" dirty="0">
                <a:solidFill>
                  <a:srgbClr val="0070C0"/>
                </a:solidFill>
              </a:rPr>
              <a:t> 1: </a:t>
            </a:r>
            <a:r>
              <a:rPr lang="th-TH" dirty="0">
                <a:solidFill>
                  <a:srgbClr val="0070C0"/>
                </a:solidFill>
              </a:rPr>
              <a:t>การเข้ารหัสอนุภาคและความเร็ว</a:t>
            </a:r>
            <a:endParaRPr lang="en-US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97BC4CC-A0AA-4968-A771-C8A6834BF3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0958274"/>
              </p:ext>
            </p:extLst>
          </p:nvPr>
        </p:nvGraphicFramePr>
        <p:xfrm>
          <a:off x="2237014" y="2355332"/>
          <a:ext cx="6792482" cy="1328946"/>
        </p:xfrm>
        <a:graphic>
          <a:graphicData uri="http://schemas.openxmlformats.org/drawingml/2006/table">
            <a:tbl>
              <a:tblPr firstRow="1" firstCol="1" bandRow="1"/>
              <a:tblGrid>
                <a:gridCol w="10849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12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1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อนุภาค</a:t>
                      </a:r>
                      <a:endParaRPr lang="en-US" sz="2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TH SarabunPSK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234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015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649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4509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744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353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043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731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547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189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1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821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169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647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296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.686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FB87FCA-28D7-4A6B-A0A0-BF35073289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58734"/>
              </p:ext>
            </p:extLst>
          </p:nvPr>
        </p:nvGraphicFramePr>
        <p:xfrm>
          <a:off x="2349682" y="4163279"/>
          <a:ext cx="6679812" cy="1770796"/>
        </p:xfrm>
        <a:graphic>
          <a:graphicData uri="http://schemas.openxmlformats.org/drawingml/2006/table">
            <a:tbl>
              <a:tblPr firstRow="1" firstCol="1" bandRow="1"/>
              <a:tblGrid>
                <a:gridCol w="1113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30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37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วคเตอร์</a:t>
                      </a:r>
                      <a:endParaRPr lang="en-US" sz="2000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TH SarabunPSK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เมือง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 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6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/>
                          <a:cs typeface="TH SarabunPSK"/>
                        </a:rPr>
                        <a:t>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1835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1565046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>
                <a:solidFill>
                  <a:srgbClr val="0070C0"/>
                </a:solidFill>
              </a:rPr>
              <a:t>ขั้นตอนที่</a:t>
            </a:r>
            <a:r>
              <a:rPr lang="en-US" dirty="0">
                <a:solidFill>
                  <a:srgbClr val="0070C0"/>
                </a:solidFill>
              </a:rPr>
              <a:t> 2: </a:t>
            </a:r>
            <a:r>
              <a:rPr lang="th-TH" dirty="0">
                <a:solidFill>
                  <a:srgbClr val="0070C0"/>
                </a:solidFill>
              </a:rPr>
              <a:t>การออกรหัสอนุภาคด้วยวิธี</a:t>
            </a:r>
            <a:r>
              <a:rPr lang="en-US" dirty="0">
                <a:solidFill>
                  <a:srgbClr val="0070C0"/>
                </a:solidFill>
              </a:rPr>
              <a:t> (</a:t>
            </a:r>
            <a:r>
              <a:rPr lang="th-TH" dirty="0">
                <a:solidFill>
                  <a:srgbClr val="0070C0"/>
                </a:solidFill>
              </a:rPr>
              <a:t>เรียงลำดับค่า </a:t>
            </a:r>
            <a:r>
              <a:rPr lang="en-US" dirty="0">
                <a:solidFill>
                  <a:srgbClr val="0070C0"/>
                </a:solidFill>
              </a:rPr>
              <a:t>Ranked of Value: ROV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119BC68-058E-4D62-BB43-016097E8A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707" y="2361884"/>
            <a:ext cx="10146368" cy="392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1248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>
                <a:solidFill>
                  <a:srgbClr val="0070C0"/>
                </a:solidFill>
              </a:rPr>
              <a:t>ขั้นตอนที่</a:t>
            </a:r>
            <a:r>
              <a:rPr lang="en-US" dirty="0">
                <a:solidFill>
                  <a:srgbClr val="0070C0"/>
                </a:solidFill>
              </a:rPr>
              <a:t> 3: </a:t>
            </a:r>
            <a:r>
              <a:rPr lang="th-TH" dirty="0">
                <a:solidFill>
                  <a:srgbClr val="0070C0"/>
                </a:solidFill>
              </a:rPr>
              <a:t>การประเมินคำตอบ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74238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3+9+13+12+6 = 43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786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15+12+9+13+9 = 58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80666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12+13+12+12+4 = 53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622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>
                <a:solidFill>
                  <a:srgbClr val="0070C0"/>
                </a:solidFill>
              </a:rPr>
              <a:t>ขั้นตอนที่</a:t>
            </a:r>
            <a:r>
              <a:rPr lang="en-US" dirty="0">
                <a:solidFill>
                  <a:srgbClr val="0070C0"/>
                </a:solidFill>
              </a:rPr>
              <a:t> 4: </a:t>
            </a:r>
            <a:r>
              <a:rPr lang="th-TH" dirty="0">
                <a:solidFill>
                  <a:srgbClr val="0070C0"/>
                </a:solidFill>
              </a:rPr>
              <a:t>การปรับค่า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pbest</a:t>
            </a:r>
            <a:r>
              <a:rPr lang="en-US" dirty="0">
                <a:solidFill>
                  <a:srgbClr val="0070C0"/>
                </a:solidFill>
              </a:rPr>
              <a:t> and </a:t>
            </a:r>
            <a:r>
              <a:rPr lang="en-US" dirty="0" err="1">
                <a:solidFill>
                  <a:srgbClr val="0070C0"/>
                </a:solidFill>
              </a:rPr>
              <a:t>gbest</a:t>
            </a:r>
            <a:endParaRPr lang="th-TH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323114" y="2327926"/>
            <a:ext cx="74222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 ระยะทางรวม</a:t>
            </a:r>
            <a:r>
              <a:rPr lang="en-US" sz="2800" dirty="0">
                <a:latin typeface="Arial" panose="020B0604020202020204" pitchFamily="34" charset="0"/>
              </a:rPr>
              <a:t> = 3+9+13+12+6 = 43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6BC4EBB7-B6D9-4C40-B7D0-41A25B1BD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3" y="2947976"/>
            <a:ext cx="10909120" cy="1548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D1FDAC1-00AD-455B-A73B-6F9CFA8248A9}"/>
              </a:ext>
            </a:extLst>
          </p:cNvPr>
          <p:cNvSpPr/>
          <p:nvPr/>
        </p:nvSpPr>
        <p:spPr>
          <a:xfrm>
            <a:off x="509933" y="3030308"/>
            <a:ext cx="104775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th-TH" dirty="0"/>
              <a:t>ตำแหน่ง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>
                <a:solidFill>
                  <a:srgbClr val="0070C0"/>
                </a:solidFill>
              </a:rPr>
              <a:t>ขั้นตอนที่</a:t>
            </a:r>
            <a:r>
              <a:rPr lang="en-US" dirty="0">
                <a:solidFill>
                  <a:srgbClr val="0070C0"/>
                </a:solidFill>
              </a:rPr>
              <a:t> 5: </a:t>
            </a:r>
            <a:r>
              <a:rPr lang="th-TH" dirty="0">
                <a:solidFill>
                  <a:srgbClr val="0070C0"/>
                </a:solidFill>
              </a:rPr>
              <a:t>การปรับค่าความเร็วและตำแหน่ง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CA2F80A-A69D-4063-9B42-152A96470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34286"/>
              </p:ext>
            </p:extLst>
          </p:nvPr>
        </p:nvGraphicFramePr>
        <p:xfrm>
          <a:off x="2144022" y="5684337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CA2F80A-A69D-4063-9B42-152A96470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022" y="5684337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>
            <a:extLst>
              <a:ext uri="{FF2B5EF4-FFF2-40B4-BE49-F238E27FC236}">
                <a16:creationId xmlns:a16="http://schemas.microsoft.com/office/drawing/2014/main" id="{C174D041-1235-45E2-ABD2-3B394BFBBB5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44022" y="4932643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4116164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76606" y="2040590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dirty="0"/>
              <a:t>ตัวอย่างอนุภาคที่</a:t>
            </a:r>
            <a:r>
              <a:rPr lang="en-US" dirty="0"/>
              <a:t> 2 (</a:t>
            </a:r>
            <a:r>
              <a:rPr lang="th-TH" dirty="0"/>
              <a:t>รอบที่ </a:t>
            </a:r>
            <a:r>
              <a:rPr lang="en-US" dirty="0"/>
              <a:t>1) </a:t>
            </a:r>
            <a:r>
              <a:rPr lang="th-TH" dirty="0"/>
              <a:t>น้ำหนัก </a:t>
            </a:r>
            <a:r>
              <a:rPr lang="en-US" dirty="0"/>
              <a:t>= 0.4 </a:t>
            </a:r>
            <a:r>
              <a:rPr lang="th-TH" dirty="0"/>
              <a:t>และ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i="1" baseline="-25000" dirty="0"/>
              <a:t>p </a:t>
            </a:r>
            <a:r>
              <a:rPr lang="en-US" dirty="0"/>
              <a:t>= </a:t>
            </a:r>
            <a:r>
              <a:rPr lang="en-US" i="1" dirty="0"/>
              <a:t>C</a:t>
            </a:r>
            <a:r>
              <a:rPr lang="en-US" i="1" baseline="-25000" dirty="0"/>
              <a:t>g </a:t>
            </a:r>
            <a:r>
              <a:rPr lang="en-US" dirty="0"/>
              <a:t>= 1 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BBD045DE-8984-4D13-A596-75CA981E80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75"/>
          <a:stretch/>
        </p:blipFill>
        <p:spPr bwMode="auto">
          <a:xfrm>
            <a:off x="806645" y="1967111"/>
            <a:ext cx="7532117" cy="43687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65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ขั้นตอนวิธีเชิงพันธุกรรม</a:t>
            </a:r>
            <a:r>
              <a:rPr lang="en-US" dirty="0"/>
              <a:t> (Genetic </a:t>
            </a:r>
            <a:r>
              <a:rPr lang="en-US" dirty="0" err="1"/>
              <a:t>Algorithm:GA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89164"/>
            <a:ext cx="6019800" cy="4368736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/>
              <a:t>โครโมโซม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dirty="0"/>
              <a:t>โครโมโซม (บางครั้งเรียกว่าจีโนไทป์) คือชุดของพารามิเตอร์ที่กำหนดแนวทางแก้ไขที่เสนอสำหรับปัญหาที่อัลกอริทึมทางพันธุกรรมกำลังพยายามแก้ไข ชุดของการแก้ปัญหาทั้งหมดเรียกว่าประชากร โครโมโซมมักแสดงเป็นสตริงไบนารีแม้ว่าจะใช้โครงสร้างข้อมูลอื่น ๆ ที่หลากหลาย</a:t>
            </a: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/>
              <a:t>ฟังก์ชั่นฟิตเนส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dirty="0"/>
              <a:t>ฟังก์ชั่นการออกกำลังกายจะกำหนดความพอดีของแต่ละส่วน (ความสามารถของแต่ล่ะวนในการแข่งขันกับส่วนอื่น) จะให้คะแนนการแข่งขันสำหรับแต่ละส่วน ความน่าจะเป็นที่โครโมโซมจะได้รับการคัดเลือกให้สืบพันธุ์ขึ้นอยู่กับคะแนนความพอดี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43D465-932F-422F-9956-18FF6DEBA0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4983" y="2038398"/>
            <a:ext cx="5295900" cy="3822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1)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80E54D23-B9E9-4530-B5D9-84C33E647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5" r="18263" b="51846"/>
          <a:stretch/>
        </p:blipFill>
        <p:spPr bwMode="auto">
          <a:xfrm>
            <a:off x="2122165" y="1284556"/>
            <a:ext cx="8928407" cy="51406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5ED6FF7-9E8B-4D89-B624-EA2A9D2436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7144" y="1937388"/>
            <a:ext cx="283300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000" dirty="0"/>
              <a:t>ตัวอย่างอนุภาคที่</a:t>
            </a:r>
            <a:r>
              <a:rPr lang="en-US" sz="2000" dirty="0"/>
              <a:t> 2 (</a:t>
            </a:r>
            <a:r>
              <a:rPr lang="th-TH" sz="2000" dirty="0"/>
              <a:t>รอบที่ </a:t>
            </a:r>
            <a:r>
              <a:rPr lang="en-US" sz="2000" dirty="0"/>
              <a:t>1) </a:t>
            </a:r>
            <a:r>
              <a:rPr lang="th-TH" sz="2000" dirty="0"/>
              <a:t>น้ำหนัก </a:t>
            </a:r>
            <a:r>
              <a:rPr lang="en-US" sz="2000" dirty="0"/>
              <a:t>= 0.4 </a:t>
            </a:r>
            <a:r>
              <a:rPr lang="th-TH" sz="2000" dirty="0"/>
              <a:t>และ</a:t>
            </a:r>
            <a:r>
              <a:rPr lang="en-US" sz="2000" dirty="0"/>
              <a:t> </a:t>
            </a:r>
            <a:r>
              <a:rPr lang="en-US" sz="2000" i="1" dirty="0"/>
              <a:t>C</a:t>
            </a:r>
            <a:r>
              <a:rPr lang="en-US" sz="2000" i="1" baseline="-25000" dirty="0"/>
              <a:t>p </a:t>
            </a:r>
            <a:r>
              <a:rPr lang="en-US" sz="2000" dirty="0"/>
              <a:t>= </a:t>
            </a:r>
            <a:r>
              <a:rPr lang="en-US" sz="2000" i="1" dirty="0"/>
              <a:t>C</a:t>
            </a:r>
            <a:r>
              <a:rPr lang="en-US" sz="2000" i="1" baseline="-25000" dirty="0"/>
              <a:t>g </a:t>
            </a:r>
            <a:r>
              <a:rPr lang="en-US" sz="2000" dirty="0"/>
              <a:t>= 1 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255669C-6F08-49B9-AB8B-16F92D3F8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69" y="1937388"/>
            <a:ext cx="7355396" cy="225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5016699-AA66-421F-881D-90826692A8D8}"/>
              </a:ext>
            </a:extLst>
          </p:cNvPr>
          <p:cNvSpPr txBox="1">
            <a:spLocks/>
          </p:cNvSpPr>
          <p:nvPr/>
        </p:nvSpPr>
        <p:spPr>
          <a:xfrm>
            <a:off x="1413912" y="4062220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th-TH" sz="2000" dirty="0"/>
              <a:t>ดังนั้น ความเร็วของอนุภาคที่ </a:t>
            </a:r>
            <a:r>
              <a:rPr lang="en-US" sz="2000" dirty="0"/>
              <a:t>2 = [-0.0763, -0.0104, -0.067, -0.0512, 0.194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8BFDF26-2283-444D-8DD4-596ED14699FA}"/>
              </a:ext>
            </a:extLst>
          </p:cNvPr>
          <p:cNvSpPr/>
          <p:nvPr/>
        </p:nvSpPr>
        <p:spPr>
          <a:xfrm>
            <a:off x="2205444" y="4985238"/>
            <a:ext cx="145424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เวคเตอร์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5EA7DF7-9131-4C33-8DD8-7AF57601A234}"/>
              </a:ext>
            </a:extLst>
          </p:cNvPr>
          <p:cNvSpPr/>
          <p:nvPr/>
        </p:nvSpPr>
        <p:spPr>
          <a:xfrm>
            <a:off x="7694662" y="4985238"/>
            <a:ext cx="145424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เวคเตอร์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6A72473-2ED5-48E9-97C6-42356E67E979}"/>
              </a:ext>
            </a:extLst>
          </p:cNvPr>
          <p:cNvSpPr/>
          <p:nvPr/>
        </p:nvSpPr>
        <p:spPr>
          <a:xfrm>
            <a:off x="4863395" y="4973933"/>
            <a:ext cx="145424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เวคเตอร์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091201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1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8F0938F-9EAE-4D6B-A550-BD99FAA8E722}"/>
              </a:ext>
            </a:extLst>
          </p:cNvPr>
          <p:cNvSpPr/>
          <p:nvPr/>
        </p:nvSpPr>
        <p:spPr>
          <a:xfrm>
            <a:off x="822973" y="3608012"/>
            <a:ext cx="174061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7692572-FFD1-41BC-A96B-5951C1B91965}"/>
              </a:ext>
            </a:extLst>
          </p:cNvPr>
          <p:cNvSpPr/>
          <p:nvPr/>
        </p:nvSpPr>
        <p:spPr>
          <a:xfrm>
            <a:off x="806645" y="2602896"/>
            <a:ext cx="174061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9E43A8B-B71E-4449-8DDC-0E9DAA07D2E8}"/>
              </a:ext>
            </a:extLst>
          </p:cNvPr>
          <p:cNvSpPr/>
          <p:nvPr/>
        </p:nvSpPr>
        <p:spPr>
          <a:xfrm>
            <a:off x="806645" y="4561704"/>
            <a:ext cx="1740612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endParaRPr lang="en-US" sz="600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F8AA91-32D8-4F09-B1B3-1C18BD48D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975920"/>
              </p:ext>
            </p:extLst>
          </p:nvPr>
        </p:nvGraphicFramePr>
        <p:xfrm>
          <a:off x="6373123" y="1703222"/>
          <a:ext cx="32146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F8AA91-32D8-4F09-B1B3-1C18BD48DE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123" y="1703222"/>
                        <a:ext cx="3214687" cy="48736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>
            <a:extLst>
              <a:ext uri="{FF2B5EF4-FFF2-40B4-BE49-F238E27FC236}">
                <a16:creationId xmlns:a16="http://schemas.microsoft.com/office/drawing/2014/main" id="{ED72DE03-B261-4E02-B684-3786793A2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399" y="2453693"/>
            <a:ext cx="9133017" cy="259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747ADF19-7FAF-4C46-B893-BA52E895CAE7}"/>
              </a:ext>
            </a:extLst>
          </p:cNvPr>
          <p:cNvSpPr/>
          <p:nvPr/>
        </p:nvSpPr>
        <p:spPr>
          <a:xfrm>
            <a:off x="1767796" y="2778637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44BC8DB-538F-4FE0-AF3C-8334520E8240}"/>
              </a:ext>
            </a:extLst>
          </p:cNvPr>
          <p:cNvSpPr/>
          <p:nvPr/>
        </p:nvSpPr>
        <p:spPr>
          <a:xfrm>
            <a:off x="1696563" y="3625980"/>
            <a:ext cx="202043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Positi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ea typeface="Calibri"/>
              <a:cs typeface="TH SarabunPSK"/>
            </a:endParaRPr>
          </a:p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ea typeface="Calibri"/>
                <a:cs typeface="TH SarabunPSK"/>
              </a:rPr>
              <a:t>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05162EB5-756D-4CD2-A49A-C1A8C0A413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379" y="1703222"/>
            <a:ext cx="9046028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000" dirty="0"/>
              <a:t>ตัวอย่างอนุภาคที่</a:t>
            </a:r>
            <a:r>
              <a:rPr lang="en-US" sz="2000" dirty="0"/>
              <a:t> 2 (</a:t>
            </a:r>
            <a:r>
              <a:rPr lang="th-TH" sz="2000" dirty="0"/>
              <a:t>รอบที่ </a:t>
            </a:r>
            <a:r>
              <a:rPr lang="en-US" sz="2000" dirty="0"/>
              <a:t>1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38064792-1C45-4C20-88F4-FF4209D1987C}"/>
              </a:ext>
            </a:extLst>
          </p:cNvPr>
          <p:cNvSpPr txBox="1">
            <a:spLocks/>
          </p:cNvSpPr>
          <p:nvPr/>
        </p:nvSpPr>
        <p:spPr>
          <a:xfrm>
            <a:off x="1387030" y="4772459"/>
            <a:ext cx="10344911" cy="6485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th-TH" sz="2000" dirty="0"/>
              <a:t>ดังนั้น ตำแหน่งของอนุภาคที่</a:t>
            </a:r>
            <a:r>
              <a:rPr lang="en-US" sz="2000" dirty="0"/>
              <a:t>  2 = 0.2769, 0.0326, 0.6647, 0.4958, 0.3839]</a:t>
            </a:r>
            <a:endParaRPr lang="th-TH" sz="2000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2000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F416B17-0B96-432D-B0AF-3E94EEF529A9}"/>
              </a:ext>
            </a:extLst>
          </p:cNvPr>
          <p:cNvSpPr/>
          <p:nvPr/>
        </p:nvSpPr>
        <p:spPr>
          <a:xfrm>
            <a:off x="2393222" y="5484885"/>
            <a:ext cx="1467068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ตำแหน่ง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E17D13C-049B-4317-9D84-6FCB3FF01439}"/>
              </a:ext>
            </a:extLst>
          </p:cNvPr>
          <p:cNvSpPr/>
          <p:nvPr/>
        </p:nvSpPr>
        <p:spPr>
          <a:xfrm>
            <a:off x="7579972" y="5445606"/>
            <a:ext cx="1467068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ตำแหน่ง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E83F698-9D33-4A91-834A-F725713A1E30}"/>
              </a:ext>
            </a:extLst>
          </p:cNvPr>
          <p:cNvSpPr/>
          <p:nvPr/>
        </p:nvSpPr>
        <p:spPr>
          <a:xfrm>
            <a:off x="4986597" y="5445606"/>
            <a:ext cx="1467068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ตำแหน่ง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1793456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>
            <a:extLst>
              <a:ext uri="{FF2B5EF4-FFF2-40B4-BE49-F238E27FC236}">
                <a16:creationId xmlns:a16="http://schemas.microsoft.com/office/drawing/2014/main" id="{B639E611-3463-4579-A600-7FEE68F04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1936295"/>
            <a:ext cx="10563223" cy="4331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AD9C89-798E-4CEA-8D01-5B1E74AD68F3}"/>
              </a:ext>
            </a:extLst>
          </p:cNvPr>
          <p:cNvSpPr/>
          <p:nvPr/>
        </p:nvSpPr>
        <p:spPr>
          <a:xfrm>
            <a:off x="1038225" y="1641738"/>
            <a:ext cx="42498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ถอดรหัสทุกอนุภาค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อบที่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) </a:t>
            </a:r>
          </a:p>
        </p:txBody>
      </p:sp>
    </p:spTree>
    <p:extLst>
      <p:ext uri="{BB962C8B-B14F-4D97-AF65-F5344CB8AC3E}">
        <p14:creationId xmlns:p14="http://schemas.microsoft.com/office/powerpoint/2010/main" val="39523402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การประเมินคำตอบ</a:t>
            </a:r>
            <a:r>
              <a:rPr lang="en-US" dirty="0"/>
              <a:t> (</a:t>
            </a:r>
            <a:r>
              <a:rPr lang="th-TH" dirty="0"/>
              <a:t>รอบที่</a:t>
            </a:r>
            <a:r>
              <a:rPr lang="en-US" dirty="0"/>
              <a:t> 2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F7AAE57-2565-45F2-917A-0D7B50BA728D}"/>
              </a:ext>
            </a:extLst>
          </p:cNvPr>
          <p:cNvSpPr/>
          <p:nvPr/>
        </p:nvSpPr>
        <p:spPr>
          <a:xfrm>
            <a:off x="1522167" y="2564336"/>
            <a:ext cx="4772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43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9E54D16-881F-4D79-B138-2E77B65A12B2}"/>
              </a:ext>
            </a:extLst>
          </p:cNvPr>
          <p:cNvSpPr/>
          <p:nvPr/>
        </p:nvSpPr>
        <p:spPr>
          <a:xfrm>
            <a:off x="1522167" y="3316190"/>
            <a:ext cx="4772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55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FBE6F05-4BF0-4FF9-9CB3-4C4FB26F7811}"/>
              </a:ext>
            </a:extLst>
          </p:cNvPr>
          <p:cNvSpPr/>
          <p:nvPr/>
        </p:nvSpPr>
        <p:spPr>
          <a:xfrm>
            <a:off x="1530208" y="4140221"/>
            <a:ext cx="47724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800" dirty="0">
                <a:latin typeface="Arial" panose="020B0604020202020204" pitchFamily="34" charset="0"/>
              </a:rPr>
              <a:t>อนุภาคที่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: </a:t>
            </a:r>
            <a:r>
              <a:rPr lang="th-TH" sz="2800" dirty="0">
                <a:latin typeface="Arial" panose="020B0604020202020204" pitchFamily="34" charset="0"/>
                <a:cs typeface="Arial" panose="020B0604020202020204" pitchFamily="34" charset="0"/>
              </a:rPr>
              <a:t>ระยะทางรวม</a:t>
            </a:r>
            <a:r>
              <a:rPr lang="en-US" sz="2800" dirty="0">
                <a:latin typeface="Arial" panose="020B0604020202020204" pitchFamily="34" charset="0"/>
              </a:rPr>
              <a:t> = 50 </a:t>
            </a:r>
            <a:r>
              <a:rPr lang="th-TH" sz="2800" dirty="0">
                <a:latin typeface="Arial" panose="020B0604020202020204" pitchFamily="34" charset="0"/>
              </a:rPr>
              <a:t>หน่วย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3273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2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2E1A7D0-DD0F-437E-803C-4A273E8C8A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ปรับค่า</a:t>
            </a:r>
            <a:r>
              <a:rPr lang="en-US" dirty="0"/>
              <a:t> </a:t>
            </a:r>
            <a:r>
              <a:rPr lang="en-US" dirty="0" err="1"/>
              <a:t>pbest</a:t>
            </a:r>
            <a:r>
              <a:rPr lang="en-US" dirty="0"/>
              <a:t> </a:t>
            </a:r>
            <a:r>
              <a:rPr lang="th-TH" dirty="0"/>
              <a:t>และ</a:t>
            </a:r>
            <a:r>
              <a:rPr lang="en-US" dirty="0"/>
              <a:t> </a:t>
            </a:r>
            <a:r>
              <a:rPr lang="en-US" dirty="0" err="1"/>
              <a:t>gbest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509933" y="4224958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ปรับความเร็วและตำแหน่งของอนุภาค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794A51DC-ACF3-49E5-8E08-7FC40BEC0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378" y="2151569"/>
            <a:ext cx="7207946" cy="160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98F8F43F-3D17-4757-A0EA-0D313E1741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104" y="3535799"/>
            <a:ext cx="7610222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E200DFC-D8C6-4B29-AFC3-1B11E6380105}"/>
              </a:ext>
            </a:extLst>
          </p:cNvPr>
          <p:cNvSpPr/>
          <p:nvPr/>
        </p:nvSpPr>
        <p:spPr>
          <a:xfrm>
            <a:off x="1034797" y="2489460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F4728A7-D922-48D9-BCE6-4BC25EF91AE1}"/>
              </a:ext>
            </a:extLst>
          </p:cNvPr>
          <p:cNvSpPr/>
          <p:nvPr/>
        </p:nvSpPr>
        <p:spPr>
          <a:xfrm>
            <a:off x="1034796" y="2772959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D1B620A-EE90-482A-ABC5-EBDB6A42045A}"/>
              </a:ext>
            </a:extLst>
          </p:cNvPr>
          <p:cNvSpPr/>
          <p:nvPr/>
        </p:nvSpPr>
        <p:spPr>
          <a:xfrm>
            <a:off x="1034795" y="3072318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1F61A8D-35C1-400D-9AB1-53E8DC33AB3E}"/>
              </a:ext>
            </a:extLst>
          </p:cNvPr>
          <p:cNvSpPr/>
          <p:nvPr/>
        </p:nvSpPr>
        <p:spPr>
          <a:xfrm>
            <a:off x="1067451" y="3897204"/>
            <a:ext cx="1089473" cy="2704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90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CC2A1955-44BD-4583-AD95-ADEBD397BD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88"/>
          <a:stretch/>
        </p:blipFill>
        <p:spPr bwMode="auto">
          <a:xfrm>
            <a:off x="1402868" y="4808941"/>
            <a:ext cx="7571481" cy="19010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7BFE01A9-7166-4955-941B-A34B968062FA}"/>
              </a:ext>
            </a:extLst>
          </p:cNvPr>
          <p:cNvSpPr/>
          <p:nvPr/>
        </p:nvSpPr>
        <p:spPr>
          <a:xfrm>
            <a:off x="1185378" y="497366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E44BA43-CBDB-4D29-B35A-9CC7850AB077}"/>
              </a:ext>
            </a:extLst>
          </p:cNvPr>
          <p:cNvSpPr/>
          <p:nvPr/>
        </p:nvSpPr>
        <p:spPr>
          <a:xfrm>
            <a:off x="1185378" y="5552089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89F94D-D96E-4585-A51D-79C109C67D33}"/>
              </a:ext>
            </a:extLst>
          </p:cNvPr>
          <p:cNvSpPr/>
          <p:nvPr/>
        </p:nvSpPr>
        <p:spPr>
          <a:xfrm>
            <a:off x="1185378" y="6185543"/>
            <a:ext cx="1089473" cy="318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ea typeface="Calibri"/>
                <a:cs typeface="TH SarabunPSK"/>
              </a:rPr>
              <a:t>Particle</a:t>
            </a:r>
            <a:endParaRPr lang="en-US" sz="1050" dirty="0">
              <a:solidFill>
                <a:srgbClr val="000000"/>
              </a:solidFill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8565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PSO</a:t>
            </a:r>
            <a:r>
              <a:rPr lang="th-TH" dirty="0"/>
              <a:t> </a:t>
            </a:r>
            <a:r>
              <a:rPr lang="en-US" dirty="0"/>
              <a:t>(</a:t>
            </a:r>
            <a:r>
              <a:rPr lang="th-TH" dirty="0"/>
              <a:t>รอบที่</a:t>
            </a:r>
            <a:r>
              <a:rPr lang="en-US" dirty="0"/>
              <a:t> 2)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9F4711BD-CAF7-4DC3-BA41-406567F1C0AB}"/>
              </a:ext>
            </a:extLst>
          </p:cNvPr>
          <p:cNvSpPr txBox="1">
            <a:spLocks/>
          </p:cNvSpPr>
          <p:nvPr/>
        </p:nvSpPr>
        <p:spPr>
          <a:xfrm>
            <a:off x="828340" y="1565339"/>
            <a:ext cx="10758142" cy="21843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ปรับความเร็วและตำแหน่งของอนุภาค </a:t>
            </a:r>
            <a:r>
              <a:rPr lang="en-US" dirty="0"/>
              <a:t>(</a:t>
            </a:r>
            <a:r>
              <a:rPr lang="th-TH" dirty="0"/>
              <a:t>ต่อ</a:t>
            </a:r>
            <a:r>
              <a:rPr lang="en-US" dirty="0"/>
              <a:t>)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7B279F13-DA0D-4E4B-8E02-B82B8460D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2319335"/>
            <a:ext cx="7848326" cy="1725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09072FC2-A318-475F-A4F4-EB3018C25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666" y="3897266"/>
            <a:ext cx="8394650" cy="18456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014825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วัฒนาการผลต่าง (</a:t>
            </a:r>
            <a:r>
              <a:rPr lang="en-US" dirty="0"/>
              <a:t>Differential Evolution : DE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3207080"/>
          </a:xfrm>
        </p:spPr>
        <p:txBody>
          <a:bodyPr>
            <a:normAutofit/>
          </a:bodyPr>
          <a:lstStyle/>
          <a:p>
            <a:pPr lvl="1"/>
            <a:r>
              <a:rPr lang="th-TH" altLang="zh-TW" dirty="0"/>
              <a:t>นำเสนอโดย</a:t>
            </a:r>
            <a:r>
              <a:rPr lang="en-US" altLang="zh-TW" dirty="0"/>
              <a:t> Price and </a:t>
            </a:r>
            <a:r>
              <a:rPr lang="en-US" altLang="zh-TW" dirty="0" err="1"/>
              <a:t>Storn</a:t>
            </a:r>
            <a:r>
              <a:rPr lang="en-US" altLang="zh-TW" dirty="0"/>
              <a:t> </a:t>
            </a:r>
            <a:r>
              <a:rPr lang="th-TH" altLang="zh-TW" dirty="0"/>
              <a:t>ปี</a:t>
            </a:r>
            <a:r>
              <a:rPr lang="en-US" altLang="zh-TW" dirty="0"/>
              <a:t> 1995</a:t>
            </a:r>
          </a:p>
          <a:p>
            <a:pPr lvl="1"/>
            <a:r>
              <a:rPr lang="th-TH" altLang="zh-TW" dirty="0"/>
              <a:t>ถือเป็นหนึ่งในอัลกอริธึมวิวัฒนาการที่ทรงพลังที่สุดสำหรับการเพิ่มประสิทธิภาพฟังก์ชันจำนวนจริงในปัจจุบัน</a:t>
            </a: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B0B810-108D-4B32-A6A9-16AE6FC79E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28" t="12758" r="828" b="-1214"/>
          <a:stretch/>
        </p:blipFill>
        <p:spPr bwMode="auto">
          <a:xfrm>
            <a:off x="2109106" y="3131832"/>
            <a:ext cx="5171908" cy="2604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D27816-8662-4C96-AF35-C0F1687F3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8833" y="2764101"/>
            <a:ext cx="2913774" cy="333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6396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วัฒนาการผลต่าง (</a:t>
            </a:r>
            <a:r>
              <a:rPr lang="en-US" dirty="0"/>
              <a:t>Differential Evolution : DE</a:t>
            </a:r>
            <a:r>
              <a:rPr lang="th-TH" dirty="0"/>
              <a:t>)</a:t>
            </a:r>
            <a:endParaRPr lang="en-US" dirty="0"/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9FD65ED4-2EAB-4775-92D0-48B2571CD1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036" y="1502079"/>
            <a:ext cx="7947928" cy="523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418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วัฒนาการผลต่าง (</a:t>
            </a:r>
            <a:r>
              <a:rPr lang="en-US" dirty="0"/>
              <a:t>Differential Evolution : DE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th-TH" altLang="zh-TW" b="1" u="sng" dirty="0"/>
              <a:t>การมิวแทน (</a:t>
            </a:r>
            <a:r>
              <a:rPr lang="en-US" altLang="zh-TW" b="1" u="sng" dirty="0"/>
              <a:t>Mutation</a:t>
            </a:r>
            <a:r>
              <a:rPr lang="th-TH" altLang="zh-TW" b="1" u="sng" dirty="0"/>
              <a:t>)</a:t>
            </a:r>
            <a:endParaRPr lang="en-US" altLang="zh-TW" b="1" u="sng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X</a:t>
            </a:r>
            <a:r>
              <a:rPr lang="en-US" altLang="zh-TW" baseline="-25000" dirty="0"/>
              <a:t> </a:t>
            </a:r>
            <a:r>
              <a:rPr lang="en-US" altLang="zh-TW" baseline="-25000" dirty="0" err="1"/>
              <a:t>i,G</a:t>
            </a:r>
            <a:r>
              <a:rPr lang="en-US" altLang="zh-TW" baseline="-25000" dirty="0"/>
              <a:t> 			</a:t>
            </a:r>
            <a:r>
              <a:rPr lang="en-US" altLang="zh-TW" dirty="0"/>
              <a:t>= </a:t>
            </a:r>
            <a:r>
              <a:rPr lang="th-TH" altLang="zh-TW" dirty="0"/>
              <a:t>เวคเตอร์เป้าหมาย (</a:t>
            </a:r>
            <a:r>
              <a:rPr lang="en-US" altLang="zh-TW" dirty="0"/>
              <a:t>Target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V</a:t>
            </a:r>
            <a:r>
              <a:rPr lang="en-US" altLang="zh-TW" baseline="-25000" dirty="0"/>
              <a:t>i,G+1			</a:t>
            </a:r>
            <a:r>
              <a:rPr lang="en-US" altLang="zh-TW" dirty="0"/>
              <a:t>= </a:t>
            </a:r>
            <a:r>
              <a:rPr lang="th-TH" altLang="zh-TW" dirty="0"/>
              <a:t>เวคเตอร์มิวแทน(</a:t>
            </a:r>
            <a:r>
              <a:rPr lang="en-US" altLang="zh-TW" dirty="0"/>
              <a:t>Mutant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X </a:t>
            </a:r>
            <a:r>
              <a:rPr lang="en-US" altLang="zh-TW" baseline="-25000" dirty="0"/>
              <a:t>r1,G</a:t>
            </a:r>
            <a:r>
              <a:rPr lang="en-US" altLang="zh-TW" dirty="0"/>
              <a:t>, X </a:t>
            </a:r>
            <a:r>
              <a:rPr lang="en-US" altLang="zh-TW" baseline="-25000" dirty="0"/>
              <a:t>r 2,G </a:t>
            </a:r>
            <a:r>
              <a:rPr lang="en-US" altLang="zh-TW" dirty="0"/>
              <a:t>, X </a:t>
            </a:r>
            <a:r>
              <a:rPr lang="en-US" altLang="zh-TW" baseline="-25000" dirty="0"/>
              <a:t>r3,G 	</a:t>
            </a:r>
            <a:r>
              <a:rPr lang="en-US" altLang="zh-TW" dirty="0"/>
              <a:t>= </a:t>
            </a:r>
            <a:r>
              <a:rPr lang="th-TH" altLang="zh-TW" dirty="0"/>
              <a:t>เวคเตอร์สุ่ม (</a:t>
            </a:r>
            <a:r>
              <a:rPr lang="en-US" altLang="zh-TW" dirty="0"/>
              <a:t>Random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F 			= </a:t>
            </a:r>
            <a:r>
              <a:rPr lang="th-TH" altLang="zh-TW" dirty="0"/>
              <a:t>ค่าคงที่ (</a:t>
            </a:r>
            <a:r>
              <a:rPr lang="en-US" altLang="zh-TW" dirty="0"/>
              <a:t>Scaling factor</a:t>
            </a:r>
            <a:r>
              <a:rPr lang="th-TH" altLang="zh-TW" dirty="0"/>
              <a:t>)</a:t>
            </a:r>
            <a:r>
              <a:rPr lang="en-US" altLang="zh-TW" dirty="0"/>
              <a:t> = [0 , 2]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6" name="Picture 5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8115A827-1009-489F-B768-5C8DAC15DE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1793" y="2277836"/>
            <a:ext cx="5389464" cy="8627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123330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วัฒนาการผลต่าง (</a:t>
            </a:r>
            <a:r>
              <a:rPr lang="en-US" dirty="0"/>
              <a:t>Differential Evolution : DE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en-US" altLang="zh-TW" b="1" u="sng" dirty="0"/>
              <a:t>Crossover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U</a:t>
            </a:r>
            <a:r>
              <a:rPr lang="en-US" altLang="zh-TW" baseline="-25000" dirty="0"/>
              <a:t> ji,G+1 		</a:t>
            </a:r>
            <a:r>
              <a:rPr lang="en-US" altLang="zh-TW" dirty="0"/>
              <a:t>= </a:t>
            </a:r>
            <a:r>
              <a:rPr lang="th-TH" altLang="zh-TW" dirty="0"/>
              <a:t>เวคเตอร์ไทอัล (</a:t>
            </a:r>
            <a:r>
              <a:rPr lang="en-US" altLang="zh-TW" dirty="0"/>
              <a:t>Trial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V</a:t>
            </a:r>
            <a:r>
              <a:rPr lang="en-US" altLang="zh-TW" baseline="-25000" dirty="0"/>
              <a:t>ji,G+1		</a:t>
            </a:r>
            <a:r>
              <a:rPr lang="en-US" altLang="zh-TW" dirty="0"/>
              <a:t>= </a:t>
            </a:r>
            <a:r>
              <a:rPr lang="th-TH" altLang="zh-TW" dirty="0"/>
              <a:t>เวคเตอร์มิวแทน (</a:t>
            </a:r>
            <a:r>
              <a:rPr lang="en-US" altLang="zh-TW" dirty="0"/>
              <a:t>Mutant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X </a:t>
            </a:r>
            <a:r>
              <a:rPr lang="en-US" altLang="zh-TW" baseline="-25000" dirty="0" err="1"/>
              <a:t>ji,G</a:t>
            </a:r>
            <a:r>
              <a:rPr lang="en-US" altLang="zh-TW" baseline="-25000" dirty="0"/>
              <a:t>		</a:t>
            </a:r>
            <a:r>
              <a:rPr lang="en-US" altLang="zh-TW" dirty="0"/>
              <a:t>= </a:t>
            </a:r>
            <a:r>
              <a:rPr lang="th-TH" altLang="zh-TW" dirty="0"/>
              <a:t>เวคเตอร์เป้าหมาย (</a:t>
            </a:r>
            <a:r>
              <a:rPr lang="en-US" altLang="zh-TW" dirty="0"/>
              <a:t>Target vector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en-US" altLang="zh-TW" dirty="0" err="1"/>
              <a:t>randb</a:t>
            </a:r>
            <a:r>
              <a:rPr lang="en-US" altLang="zh-TW" dirty="0"/>
              <a:t>(j) 	= </a:t>
            </a:r>
            <a:r>
              <a:rPr lang="th-TH" altLang="zh-TW" dirty="0"/>
              <a:t>ตัวเลขสุ่ม (</a:t>
            </a:r>
            <a:r>
              <a:rPr lang="en-US" altLang="zh-TW" dirty="0"/>
              <a:t>Random number</a:t>
            </a:r>
            <a:r>
              <a:rPr lang="th-TH" altLang="zh-TW" dirty="0"/>
              <a:t>)</a:t>
            </a:r>
            <a:r>
              <a:rPr lang="en-US" altLang="zh-TW" dirty="0"/>
              <a:t> = [0 , 1]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r>
              <a:rPr lang="en-US" altLang="zh-TW" dirty="0" err="1"/>
              <a:t>rnbr</a:t>
            </a:r>
            <a:r>
              <a:rPr lang="en-US" altLang="zh-TW" dirty="0"/>
              <a:t>(i) </a:t>
            </a:r>
            <a:r>
              <a:rPr lang="en-US" altLang="zh-TW" baseline="-25000" dirty="0"/>
              <a:t>		</a:t>
            </a:r>
            <a:r>
              <a:rPr lang="en-US" altLang="zh-TW" dirty="0"/>
              <a:t>= </a:t>
            </a:r>
            <a:r>
              <a:rPr lang="th-TH" altLang="zh-TW" dirty="0"/>
              <a:t>ขนาดเวคเตอร์ (</a:t>
            </a:r>
            <a:r>
              <a:rPr lang="en-US" altLang="zh-TW" dirty="0"/>
              <a:t>Vector size</a:t>
            </a:r>
            <a:r>
              <a:rPr lang="th-TH" altLang="zh-TW" dirty="0"/>
              <a:t>)</a:t>
            </a:r>
            <a:endParaRPr lang="en-US" altLang="zh-TW" dirty="0"/>
          </a:p>
          <a:p>
            <a:pPr marL="457200" lvl="1" indent="0">
              <a:buNone/>
            </a:pPr>
            <a:r>
              <a:rPr lang="en-US" altLang="zh-TW" dirty="0"/>
              <a:t>	CR		= </a:t>
            </a:r>
            <a:r>
              <a:rPr lang="th-TH" altLang="zh-TW" dirty="0"/>
              <a:t>อัตราการเปลี่ยนแปลง (</a:t>
            </a:r>
            <a:r>
              <a:rPr lang="en-US" altLang="zh-TW" dirty="0"/>
              <a:t>Crossover rate</a:t>
            </a:r>
            <a:r>
              <a:rPr lang="th-TH" altLang="zh-TW" dirty="0"/>
              <a:t>)</a:t>
            </a:r>
            <a:r>
              <a:rPr lang="en-US" altLang="zh-TW" dirty="0"/>
              <a:t> = [0 , 1]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th-TH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5" name="Picture 4" descr="A picture containing red, table&#10;&#10;Description automatically generated">
            <a:extLst>
              <a:ext uri="{FF2B5EF4-FFF2-40B4-BE49-F238E27FC236}">
                <a16:creationId xmlns:a16="http://schemas.microsoft.com/office/drawing/2014/main" id="{61D1F580-741A-4775-A2ED-1D61DB7D59A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8931" y="2291411"/>
            <a:ext cx="6946924" cy="8681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854361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ขั้นตอนวิธีเชิงพันธุกรรมเบื้องต้น</a:t>
            </a:r>
            <a:endParaRPr lang="en-US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D2FAACC-4061-4C1A-A25F-A83A15A68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19461"/>
            <a:ext cx="4572000" cy="497658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</a:rPr>
              <a:t>1. </a:t>
            </a:r>
            <a:r>
              <a:rPr lang="th-TH" noProof="1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gin</a:t>
            </a: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2.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th-TH" dirty="0">
                <a:latin typeface="Arial" panose="020B0604020202020204" pitchFamily="34" charset="0"/>
              </a:rPr>
              <a:t>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Initialize population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. 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Evaluate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5.  Whil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Not termination)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endParaRPr lang="th-TH" dirty="0">
              <a:latin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</a:rPr>
              <a:t>6.</a:t>
            </a:r>
            <a:r>
              <a:rPr lang="th-TH" noProof="1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	C(t)  (Crossover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7.         	C(t) 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Mutation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8.       	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Evaluate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9.       	P(t+1) 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P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</a:rPr>
              <a:t>and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C(t)</a:t>
            </a:r>
            <a:r>
              <a:rPr lang="th-TH" dirty="0">
                <a:latin typeface="Arial" panose="020B0604020202020204" pitchFamily="34" charset="0"/>
              </a:rPr>
              <a:t> </a:t>
            </a: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(Selection);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10.       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noProof="1">
                <a:latin typeface="Arial" panose="020B0604020202020204" pitchFamily="34" charset="0"/>
                <a:cs typeface="Arial" panose="020B0604020202020204" pitchFamily="34" charset="0"/>
              </a:rPr>
              <a:t>11.  End while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2. End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10038537-C495-4F82-8B9C-1FD7EEC3B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66095"/>
              </p:ext>
            </p:extLst>
          </p:nvPr>
        </p:nvGraphicFramePr>
        <p:xfrm>
          <a:off x="4819650" y="2023517"/>
          <a:ext cx="7372350" cy="36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3" imgW="3622232" imgH="1438940" progId="Visio.Drawing.11">
                  <p:embed/>
                </p:oleObj>
              </mc:Choice>
              <mc:Fallback>
                <p:oleObj name="Visio" r:id="rId3" imgW="3622232" imgH="1438940" progId="Visio.Drawing.11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10038537-C495-4F82-8B9C-1FD7EEC3B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023517"/>
                        <a:ext cx="7372350" cy="36004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DF67B12-AF3C-420E-92FD-96F2A723F2C3}"/>
              </a:ext>
            </a:extLst>
          </p:cNvPr>
          <p:cNvSpPr/>
          <p:nvPr/>
        </p:nvSpPr>
        <p:spPr>
          <a:xfrm>
            <a:off x="4819650" y="2023517"/>
            <a:ext cx="184731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noProof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DCC97E5-1FFA-4270-9F37-7984251E16E0}"/>
              </a:ext>
            </a:extLst>
          </p:cNvPr>
          <p:cNvSpPr/>
          <p:nvPr/>
        </p:nvSpPr>
        <p:spPr>
          <a:xfrm>
            <a:off x="9430094" y="4149681"/>
            <a:ext cx="719427" cy="4565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noProof="1">
                <a:solidFill>
                  <a:schemeClr val="accent5">
                    <a:lumMod val="20000"/>
                    <a:lumOff val="8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6923114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วัฒนาการผลต่าง (</a:t>
            </a:r>
            <a:r>
              <a:rPr lang="en-US" dirty="0"/>
              <a:t>Differential Evolution : DE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80" y="1609597"/>
            <a:ext cx="10540427" cy="4644246"/>
          </a:xfrm>
        </p:spPr>
        <p:txBody>
          <a:bodyPr>
            <a:normAutofit/>
          </a:bodyPr>
          <a:lstStyle/>
          <a:p>
            <a:pPr lvl="1"/>
            <a:r>
              <a:rPr lang="th-TH" altLang="zh-TW" b="1" u="sng" dirty="0"/>
              <a:t>การคัดเลือก (</a:t>
            </a:r>
            <a:r>
              <a:rPr lang="en-US" altLang="zh-TW" b="1" u="sng" dirty="0"/>
              <a:t>Selection</a:t>
            </a:r>
            <a:r>
              <a:rPr lang="th-TH" altLang="zh-TW" b="1" u="sng" dirty="0"/>
              <a:t>)</a:t>
            </a:r>
            <a:endParaRPr lang="en-US" altLang="zh-TW" b="1" u="sng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dirty="0"/>
          </a:p>
        </p:txBody>
      </p:sp>
      <p:pic>
        <p:nvPicPr>
          <p:cNvPr id="6" name="Picture 5" descr="A picture containing train, white&#10;&#10;Description automatically generated">
            <a:extLst>
              <a:ext uri="{FF2B5EF4-FFF2-40B4-BE49-F238E27FC236}">
                <a16:creationId xmlns:a16="http://schemas.microsoft.com/office/drawing/2014/main" id="{B4D41139-02C0-4C92-B982-711A983402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80" y="2427265"/>
            <a:ext cx="11104074" cy="289461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C232607-3B45-4F38-A1C3-FC7225ABAC81}"/>
              </a:ext>
            </a:extLst>
          </p:cNvPr>
          <p:cNvSpPr/>
          <p:nvPr/>
        </p:nvSpPr>
        <p:spPr>
          <a:xfrm>
            <a:off x="4974771" y="2979206"/>
            <a:ext cx="147299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bj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1470534-68E0-4DAE-B7AC-33FEAC1D02FA}"/>
              </a:ext>
            </a:extLst>
          </p:cNvPr>
          <p:cNvSpPr/>
          <p:nvPr/>
        </p:nvSpPr>
        <p:spPr>
          <a:xfrm>
            <a:off x="10169584" y="2995534"/>
            <a:ext cx="1211430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bj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87EA07-04B4-4B40-8C50-1400FEFD09E5}"/>
              </a:ext>
            </a:extLst>
          </p:cNvPr>
          <p:cNvSpPr/>
          <p:nvPr/>
        </p:nvSpPr>
        <p:spPr>
          <a:xfrm>
            <a:off x="1341411" y="3326985"/>
            <a:ext cx="29144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4485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จากปัญหา</a:t>
            </a:r>
            <a:r>
              <a:rPr lang="en-US" dirty="0"/>
              <a:t> traveling salesman problem</a:t>
            </a:r>
            <a:r>
              <a:rPr lang="th-TH" dirty="0"/>
              <a:t> หาการจัดเส้นทางเดินรถโดยวิธี</a:t>
            </a:r>
            <a:r>
              <a:rPr lang="en-US" dirty="0"/>
              <a:t> DE </a:t>
            </a:r>
            <a:r>
              <a:rPr lang="th-TH" dirty="0"/>
              <a:t>โดยจำนวนเวคเตอร์ </a:t>
            </a:r>
            <a:r>
              <a:rPr lang="en-US" dirty="0"/>
              <a:t>= 6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ตัวแปรน้ำหนัก </a:t>
            </a:r>
            <a:r>
              <a:rPr lang="en-US" dirty="0"/>
              <a:t>= 2, </a:t>
            </a:r>
            <a:r>
              <a:rPr lang="th-TH" dirty="0"/>
              <a:t>อัตราเปลี่ยนแปลง (</a:t>
            </a:r>
            <a:r>
              <a:rPr lang="en-US" dirty="0"/>
              <a:t>Crossover rate</a:t>
            </a:r>
            <a:r>
              <a:rPr lang="th-TH" dirty="0"/>
              <a:t>)</a:t>
            </a:r>
            <a:r>
              <a:rPr lang="en-US" dirty="0"/>
              <a:t> = 0.8</a:t>
            </a: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4" name="ตาราง 9">
            <a:extLst>
              <a:ext uri="{FF2B5EF4-FFF2-40B4-BE49-F238E27FC236}">
                <a16:creationId xmlns:a16="http://schemas.microsoft.com/office/drawing/2014/main" id="{CAB29102-921A-4983-B8C8-7E590AB081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0748187"/>
              </p:ext>
            </p:extLst>
          </p:nvPr>
        </p:nvGraphicFramePr>
        <p:xfrm>
          <a:off x="2143621" y="3542935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14343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550" y="1606160"/>
            <a:ext cx="8431834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 </a:t>
            </a:r>
            <a:r>
              <a:rPr lang="en-US" b="1" dirty="0">
                <a:solidFill>
                  <a:srgbClr val="0070C0"/>
                </a:solidFill>
              </a:rPr>
              <a:t>1: </a:t>
            </a:r>
            <a:r>
              <a:rPr lang="th-TH" b="1" dirty="0">
                <a:solidFill>
                  <a:srgbClr val="0070C0"/>
                </a:solidFill>
              </a:rPr>
              <a:t>การหาคำตอบเริ่มต้น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C32D00-BF48-479C-B585-D994B91528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2306245"/>
            <a:ext cx="10473614" cy="372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7007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94F3BA-D216-4B87-806E-DDDB20FF42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8054" y="2361194"/>
            <a:ext cx="7302073" cy="37031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 </a:t>
            </a:r>
            <a:r>
              <a:rPr lang="en-US" b="1" dirty="0">
                <a:solidFill>
                  <a:srgbClr val="0070C0"/>
                </a:solidFill>
              </a:rPr>
              <a:t>2: </a:t>
            </a:r>
            <a:r>
              <a:rPr lang="th-TH" b="1" dirty="0">
                <a:solidFill>
                  <a:srgbClr val="0070C0"/>
                </a:solidFill>
              </a:rPr>
              <a:t>การมิวแทนต์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6831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6D728D-E744-447E-B242-9938C393EA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96" t="33939" r="25253" b="10653"/>
          <a:stretch/>
        </p:blipFill>
        <p:spPr>
          <a:xfrm>
            <a:off x="3948549" y="1249384"/>
            <a:ext cx="7750143" cy="53514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 </a:t>
            </a:r>
            <a:r>
              <a:rPr lang="en-US" b="1" dirty="0">
                <a:solidFill>
                  <a:srgbClr val="0070C0"/>
                </a:solidFill>
              </a:rPr>
              <a:t>2: </a:t>
            </a:r>
            <a:r>
              <a:rPr lang="th-TH" b="1" dirty="0">
                <a:solidFill>
                  <a:srgbClr val="0070C0"/>
                </a:solidFill>
              </a:rPr>
              <a:t>การมิวแทนต์ </a:t>
            </a:r>
            <a:r>
              <a:rPr lang="en-US" b="1" dirty="0">
                <a:solidFill>
                  <a:srgbClr val="0070C0"/>
                </a:solidFill>
              </a:rPr>
              <a:t>(</a:t>
            </a:r>
            <a:r>
              <a:rPr lang="th-TH" b="1" dirty="0">
                <a:solidFill>
                  <a:srgbClr val="0070C0"/>
                </a:solidFill>
              </a:rPr>
              <a:t>ต่อ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8" name="Picture 7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31C9A1EA-CCAA-4D6D-9E7A-472B2DC14C0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0" y="3607784"/>
            <a:ext cx="3964627" cy="6346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6997608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853ADD6-196B-4746-BC36-50A9C9CC3A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054" t="40808" r="19865" b="8748"/>
          <a:stretch/>
        </p:blipFill>
        <p:spPr>
          <a:xfrm>
            <a:off x="2828924" y="1764491"/>
            <a:ext cx="9086737" cy="493241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</a:t>
            </a:r>
            <a:r>
              <a:rPr lang="en-US" b="1" dirty="0">
                <a:solidFill>
                  <a:srgbClr val="0070C0"/>
                </a:solidFill>
              </a:rPr>
              <a:t> 3 : </a:t>
            </a:r>
            <a:r>
              <a:rPr lang="th-TH" b="1" dirty="0">
                <a:solidFill>
                  <a:srgbClr val="0070C0"/>
                </a:solidFill>
              </a:rPr>
              <a:t>การ</a:t>
            </a:r>
            <a:r>
              <a:rPr lang="en-US" b="1" dirty="0">
                <a:solidFill>
                  <a:srgbClr val="0070C0"/>
                </a:solidFill>
              </a:rPr>
              <a:t>Crossover</a:t>
            </a:r>
            <a:endParaRPr lang="th-TH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pic>
        <p:nvPicPr>
          <p:cNvPr id="35" name="Picture 34" descr="A picture containing red, table&#10;&#10;Description automatically generated">
            <a:extLst>
              <a:ext uri="{FF2B5EF4-FFF2-40B4-BE49-F238E27FC236}">
                <a16:creationId xmlns:a16="http://schemas.microsoft.com/office/drawing/2014/main" id="{EB8BBF57-3C84-458E-8FAD-E788AD9041F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08" y="2941532"/>
            <a:ext cx="2874265" cy="35920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00182759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6055D33-144D-4F40-973C-B426F38418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56" t="31539" r="28873" b="43461"/>
          <a:stretch/>
        </p:blipFill>
        <p:spPr>
          <a:xfrm>
            <a:off x="4151362" y="1605979"/>
            <a:ext cx="7420833" cy="26310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08" y="1547675"/>
            <a:ext cx="2945217" cy="1881325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</a:t>
            </a:r>
            <a:r>
              <a:rPr lang="en-US" b="1" dirty="0">
                <a:solidFill>
                  <a:srgbClr val="0070C0"/>
                </a:solidFill>
              </a:rPr>
              <a:t> 3 : Crossover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(</a:t>
            </a:r>
            <a:r>
              <a:rPr lang="th-TH" b="1" dirty="0">
                <a:solidFill>
                  <a:srgbClr val="0070C0"/>
                </a:solidFill>
              </a:rPr>
              <a:t>ต่อ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F17E26C3-2A56-4E34-B714-836F39EB8257}"/>
              </a:ext>
            </a:extLst>
          </p:cNvPr>
          <p:cNvSpPr txBox="1">
            <a:spLocks/>
          </p:cNvSpPr>
          <p:nvPr/>
        </p:nvSpPr>
        <p:spPr>
          <a:xfrm>
            <a:off x="557785" y="4707044"/>
            <a:ext cx="2945217" cy="18813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</a:t>
            </a:r>
            <a:r>
              <a:rPr lang="en-US" b="1" dirty="0">
                <a:solidFill>
                  <a:srgbClr val="0070C0"/>
                </a:solidFill>
              </a:rPr>
              <a:t> 4 : </a:t>
            </a:r>
            <a:r>
              <a:rPr lang="th-TH" b="1" dirty="0">
                <a:solidFill>
                  <a:srgbClr val="0070C0"/>
                </a:solidFill>
              </a:rPr>
              <a:t>การประเมินคำตอบ</a:t>
            </a:r>
            <a:endParaRPr lang="en-US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B73A97-C684-4A97-8AAE-DE6EB1F60A9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780" t="67127" r="36326" b="23418"/>
          <a:stretch/>
        </p:blipFill>
        <p:spPr>
          <a:xfrm>
            <a:off x="3997605" y="4372713"/>
            <a:ext cx="7126767" cy="1111430"/>
          </a:xfrm>
          <a:prstGeom prst="rect">
            <a:avLst/>
          </a:prstGeom>
        </p:spPr>
      </p:pic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8BA4A4C6-C8FA-4967-B49E-6F18A4D65146}"/>
              </a:ext>
            </a:extLst>
          </p:cNvPr>
          <p:cNvSpPr txBox="1">
            <a:spLocks/>
          </p:cNvSpPr>
          <p:nvPr/>
        </p:nvSpPr>
        <p:spPr>
          <a:xfrm>
            <a:off x="3309929" y="5515046"/>
            <a:ext cx="7669678" cy="68112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เส้นทาง</a:t>
            </a:r>
            <a:r>
              <a:rPr lang="en-US" dirty="0"/>
              <a:t>: 5-2-4-1-3-5 = 6+12+8+7+12 = 45 </a:t>
            </a:r>
            <a:r>
              <a:rPr lang="th-TH" dirty="0"/>
              <a:t>หน่วย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3362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A3345E7-9210-4047-B5B5-88D57DE7AA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974" t="33333" r="19172" b="9167"/>
          <a:stretch/>
        </p:blipFill>
        <p:spPr>
          <a:xfrm>
            <a:off x="2057400" y="2102754"/>
            <a:ext cx="7633606" cy="46612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 </a:t>
            </a:r>
            <a:r>
              <a:rPr lang="en-US" dirty="0"/>
              <a:t>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166" y="1529183"/>
            <a:ext cx="6984663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b="1" dirty="0">
                <a:solidFill>
                  <a:srgbClr val="0070C0"/>
                </a:solidFill>
              </a:rPr>
              <a:t>ขั้นตอนที่ </a:t>
            </a:r>
            <a:r>
              <a:rPr lang="en-US" b="1" dirty="0">
                <a:solidFill>
                  <a:srgbClr val="0070C0"/>
                </a:solidFill>
              </a:rPr>
              <a:t>5: </a:t>
            </a:r>
            <a:r>
              <a:rPr lang="th-TH" b="1" dirty="0">
                <a:solidFill>
                  <a:srgbClr val="0070C0"/>
                </a:solidFill>
              </a:rPr>
              <a:t>การคัดเลือก (</a:t>
            </a:r>
            <a:r>
              <a:rPr lang="en-US" b="1" dirty="0">
                <a:solidFill>
                  <a:srgbClr val="0070C0"/>
                </a:solidFill>
              </a:rPr>
              <a:t>Selection</a:t>
            </a:r>
            <a:r>
              <a:rPr lang="th-TH" b="1" dirty="0">
                <a:solidFill>
                  <a:srgbClr val="0070C0"/>
                </a:solidFill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6395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การผันแปรคำตอบจาก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8" name="สี่เหลี่ยมผืนผ้า 2">
            <a:extLst>
              <a:ext uri="{FF2B5EF4-FFF2-40B4-BE49-F238E27FC236}">
                <a16:creationId xmlns:a16="http://schemas.microsoft.com/office/drawing/2014/main" id="{E5FDD215-CD42-4ACE-8CC5-2E168B001273}"/>
              </a:ext>
            </a:extLst>
          </p:cNvPr>
          <p:cNvSpPr/>
          <p:nvPr/>
        </p:nvSpPr>
        <p:spPr>
          <a:xfrm>
            <a:off x="305715" y="1477588"/>
            <a:ext cx="5586067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การเข้ารหัสและถอดรหัส (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ing &amp; Decoding</a:t>
            </a:r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nar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orit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dom key-based represen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patching rule-based representation</a:t>
            </a:r>
          </a:p>
        </p:txBody>
      </p:sp>
      <p:sp>
        <p:nvSpPr>
          <p:cNvPr id="9" name="สี่เหลี่ยมผืนผ้า 3">
            <a:extLst>
              <a:ext uri="{FF2B5EF4-FFF2-40B4-BE49-F238E27FC236}">
                <a16:creationId xmlns:a16="http://schemas.microsoft.com/office/drawing/2014/main" id="{1AFEAAFA-6DAF-4512-BBEA-14DE6C7811A0}"/>
              </a:ext>
            </a:extLst>
          </p:cNvPr>
          <p:cNvSpPr/>
          <p:nvPr/>
        </p:nvSpPr>
        <p:spPr>
          <a:xfrm>
            <a:off x="338048" y="4209603"/>
            <a:ext cx="5105400" cy="1754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การผสมสายพันธุ์ (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over Operations</a:t>
            </a:r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cut-point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cut-point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artial-mapped crossover (PMX)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sition-based crossover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iform crossover</a:t>
            </a:r>
          </a:p>
        </p:txBody>
      </p:sp>
      <p:sp>
        <p:nvSpPr>
          <p:cNvPr id="10" name="สี่เหลี่ยมผืนผ้า 4">
            <a:extLst>
              <a:ext uri="{FF2B5EF4-FFF2-40B4-BE49-F238E27FC236}">
                <a16:creationId xmlns:a16="http://schemas.microsoft.com/office/drawing/2014/main" id="{78FBC8BE-FDF9-4C09-880A-D79A43E579B6}"/>
              </a:ext>
            </a:extLst>
          </p:cNvPr>
          <p:cNvSpPr/>
          <p:nvPr/>
        </p:nvSpPr>
        <p:spPr>
          <a:xfrm>
            <a:off x="4014234" y="4489523"/>
            <a:ext cx="5105400" cy="175432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การกลายพันธุ์</a:t>
            </a:r>
          </a:p>
          <a:p>
            <a:pPr marL="0" lvl="1"/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ation Operations</a:t>
            </a:r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lip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wap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sert muta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eighborhood search mutation</a:t>
            </a:r>
          </a:p>
        </p:txBody>
      </p:sp>
      <p:sp>
        <p:nvSpPr>
          <p:cNvPr id="11" name="สี่เหลี่ยมผืนผ้า 5">
            <a:extLst>
              <a:ext uri="{FF2B5EF4-FFF2-40B4-BE49-F238E27FC236}">
                <a16:creationId xmlns:a16="http://schemas.microsoft.com/office/drawing/2014/main" id="{D68CCD74-60B6-48F1-B404-4D09E63E4498}"/>
              </a:ext>
            </a:extLst>
          </p:cNvPr>
          <p:cNvSpPr/>
          <p:nvPr/>
        </p:nvSpPr>
        <p:spPr>
          <a:xfrm>
            <a:off x="405383" y="2970883"/>
            <a:ext cx="5105400" cy="120032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0" lvl="1"/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การคัดเลือก (</a:t>
            </a:r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ons</a:t>
            </a:r>
            <a:r>
              <a:rPr lang="th-TH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ulette wheel selec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urnament selection</a:t>
            </a:r>
          </a:p>
          <a:p>
            <a:pPr marL="463550" lvl="1" indent="-231775">
              <a:buFont typeface="Wingdings" pitchFamily="2" charset="2"/>
              <a:buChar char="Ø"/>
              <a:tabLst>
                <a:tab pos="463550" algn="l"/>
              </a:tabLs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king and scaling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691E2308-CECD-47D3-82A7-3A4F6E6B7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3509" t="35032" r="1754" b="7030"/>
          <a:stretch>
            <a:fillRect/>
          </a:stretch>
        </p:blipFill>
        <p:spPr bwMode="auto">
          <a:xfrm>
            <a:off x="5891783" y="2361738"/>
            <a:ext cx="5300092" cy="2110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>
            <a:extLst>
              <a:ext uri="{FF2B5EF4-FFF2-40B4-BE49-F238E27FC236}">
                <a16:creationId xmlns:a16="http://schemas.microsoft.com/office/drawing/2014/main" id="{DC5C2444-A9C6-4F20-A1F6-B39540FDB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526559"/>
            <a:ext cx="3486415" cy="65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0342D10-DF6E-40B1-B46C-A8482AE79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66638" y="4671011"/>
            <a:ext cx="2136974" cy="1790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4340A844-A716-4DC7-A6F0-5E38076CE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21239" t="27031" r="26549" b="48642"/>
          <a:stretch>
            <a:fillRect/>
          </a:stretch>
        </p:blipFill>
        <p:spPr bwMode="auto">
          <a:xfrm>
            <a:off x="6732320" y="4817193"/>
            <a:ext cx="2734318" cy="834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5459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565339"/>
            <a:ext cx="10758142" cy="4368736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จากปัญหา</a:t>
            </a:r>
            <a:r>
              <a:rPr lang="en-US" dirty="0"/>
              <a:t> traveling salesman problem</a:t>
            </a:r>
            <a:r>
              <a:rPr lang="th-TH" dirty="0"/>
              <a:t> จงหาการเส้นทางด้วยวิธีขั้นตอนเชิงพันธุกรรม กำหนดให้ จำนวนรุ่น</a:t>
            </a:r>
            <a:r>
              <a:rPr lang="en-US" dirty="0"/>
              <a:t>= 2 , </a:t>
            </a:r>
            <a:r>
              <a:rPr lang="th-TH" dirty="0"/>
              <a:t>จำนวนประชากร</a:t>
            </a:r>
            <a:r>
              <a:rPr lang="en-US" dirty="0"/>
              <a:t>= 4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อัตราการผสมข้ามพันธุ์และกลายพันธุ์ </a:t>
            </a:r>
            <a:r>
              <a:rPr lang="en-US" dirty="0"/>
              <a:t>= 0.8 </a:t>
            </a:r>
            <a:r>
              <a:rPr lang="th-TH" dirty="0"/>
              <a:t>และ </a:t>
            </a:r>
            <a:r>
              <a:rPr lang="en-US" dirty="0"/>
              <a:t>0.2 </a:t>
            </a:r>
            <a:r>
              <a:rPr lang="th-TH" dirty="0"/>
              <a:t>ตามลำดับ</a:t>
            </a:r>
            <a:r>
              <a:rPr lang="en-US" dirty="0"/>
              <a:t>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th-TH" dirty="0"/>
              <a:t>โดยใช้ </a:t>
            </a:r>
            <a:r>
              <a:rPr lang="en-US" dirty="0"/>
              <a:t>one-point crossover </a:t>
            </a:r>
            <a:r>
              <a:rPr lang="th-TH" dirty="0"/>
              <a:t>และ</a:t>
            </a:r>
            <a:r>
              <a:rPr lang="en-US" dirty="0"/>
              <a:t> swap mutation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th-TH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5" name="ตาราง 9">
            <a:extLst>
              <a:ext uri="{FF2B5EF4-FFF2-40B4-BE49-F238E27FC236}">
                <a16:creationId xmlns:a16="http://schemas.microsoft.com/office/drawing/2014/main" id="{2F4E4928-4ED4-4806-8046-12BEE987EB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555285"/>
              </p:ext>
            </p:extLst>
          </p:nvPr>
        </p:nvGraphicFramePr>
        <p:xfrm>
          <a:off x="2143621" y="3731687"/>
          <a:ext cx="7904758" cy="2399304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12392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1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8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th-TH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เมือง</a:t>
                      </a: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40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270510" algn="l"/>
                          <a:tab pos="1386840" algn="l"/>
                        </a:tabLs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4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0154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911153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4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400" b="1" dirty="0">
                <a:solidFill>
                  <a:srgbClr val="0070C0"/>
                </a:solidFill>
              </a:rPr>
              <a:t> 1: </a:t>
            </a:r>
            <a:r>
              <a:rPr lang="th-TH" sz="2400" b="1" dirty="0">
                <a:solidFill>
                  <a:srgbClr val="0070C0"/>
                </a:solidFill>
              </a:rPr>
              <a:t>การหาคำตอบเริ่มต้น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400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9996077-3B79-4731-843E-40B10ECCD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46147"/>
              </p:ext>
            </p:extLst>
          </p:nvPr>
        </p:nvGraphicFramePr>
        <p:xfrm>
          <a:off x="509933" y="2359094"/>
          <a:ext cx="4319000" cy="337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9996077-3B79-4731-843E-40B10ECCD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33" y="2359094"/>
                        <a:ext cx="4319000" cy="3374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5605808" y="1622489"/>
            <a:ext cx="5260856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8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2</a:t>
            </a:r>
            <a:r>
              <a:rPr lang="en-US" sz="2800" b="1" dirty="0">
                <a:solidFill>
                  <a:srgbClr val="0070C0"/>
                </a:solidFill>
              </a:rPr>
              <a:t>: </a:t>
            </a:r>
            <a:r>
              <a:rPr lang="th-TH" sz="2800" b="1" dirty="0">
                <a:solidFill>
                  <a:srgbClr val="0070C0"/>
                </a:solidFill>
              </a:rPr>
              <a:t>การประเมินคำตอบ</a:t>
            </a:r>
            <a:endParaRPr lang="en-US" dirty="0"/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19484C73-DC42-4F66-8C0B-ADCAAF6B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7998"/>
              </p:ext>
            </p:extLst>
          </p:nvPr>
        </p:nvGraphicFramePr>
        <p:xfrm>
          <a:off x="5067300" y="2505075"/>
          <a:ext cx="6686550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Document" r:id="rId5" imgW="4771279" imgH="3123087" progId="Word.Document.12">
                  <p:embed/>
                </p:oleObj>
              </mc:Choice>
              <mc:Fallback>
                <p:oleObj name="Document" r:id="rId5" imgW="4771279" imgH="3123087" progId="Word.Document.12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19484C73-DC42-4F66-8C0B-ADCAAF6BE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505075"/>
                        <a:ext cx="6686550" cy="435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498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5508519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8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3</a:t>
            </a:r>
            <a:r>
              <a:rPr lang="en-US" sz="2800" b="1" dirty="0">
                <a:solidFill>
                  <a:srgbClr val="0070C0"/>
                </a:solidFill>
              </a:rPr>
              <a:t>: </a:t>
            </a:r>
            <a:r>
              <a:rPr lang="th-TH" sz="2800" b="1" dirty="0">
                <a:solidFill>
                  <a:srgbClr val="0070C0"/>
                </a:solidFill>
              </a:rPr>
              <a:t>การ</a:t>
            </a:r>
            <a:r>
              <a:rPr lang="th-TH" b="1" dirty="0">
                <a:solidFill>
                  <a:srgbClr val="0070C0"/>
                </a:solidFill>
              </a:rPr>
              <a:t>ผสมข้ามสายพันธุ์</a:t>
            </a:r>
            <a:endParaRPr lang="th-TH" sz="2800" b="1" dirty="0">
              <a:solidFill>
                <a:srgbClr val="0070C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369957-4C53-4DC6-9469-D66C4D962DEC}"/>
              </a:ext>
            </a:extLst>
          </p:cNvPr>
          <p:cNvSpPr txBox="1">
            <a:spLocks/>
          </p:cNvSpPr>
          <p:nvPr/>
        </p:nvSpPr>
        <p:spPr>
          <a:xfrm>
            <a:off x="6586050" y="1608971"/>
            <a:ext cx="5508519" cy="43687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Step 4: </a:t>
            </a:r>
            <a:r>
              <a:rPr lang="th-TH" b="1" dirty="0">
                <a:solidFill>
                  <a:srgbClr val="0070C0"/>
                </a:solidFill>
              </a:rPr>
              <a:t>การกลายพันธุ์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E26498-6BA5-4CEF-A106-0860E1A740C2}"/>
              </a:ext>
            </a:extLst>
          </p:cNvPr>
          <p:cNvSpPr/>
          <p:nvPr/>
        </p:nvSpPr>
        <p:spPr>
          <a:xfrm>
            <a:off x="509933" y="2244504"/>
            <a:ext cx="684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>
                <a:latin typeface="Arial" panose="020B0604020202020204" pitchFamily="34" charset="0"/>
                <a:cs typeface="Arial" panose="020B0604020202020204" pitchFamily="34" charset="0"/>
              </a:rPr>
              <a:t>โดยใช้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-point crossover </a:t>
            </a:r>
            <a:r>
              <a:rPr lang="th-TH" dirty="0">
                <a:latin typeface="Arial" panose="020B0604020202020204" pitchFamily="34" charset="0"/>
                <a:cs typeface="Arial" panose="020B0604020202020204" pitchFamily="34" charset="0"/>
              </a:rPr>
              <a:t>และ อัตราการผสมข้ามพันธุ์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8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1A09C61-0528-498D-A4B9-444B8B64F8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928634"/>
              </p:ext>
            </p:extLst>
          </p:nvPr>
        </p:nvGraphicFramePr>
        <p:xfrm>
          <a:off x="761678" y="2685844"/>
          <a:ext cx="2736303" cy="1080184"/>
        </p:xfrm>
        <a:graphic>
          <a:graphicData uri="http://schemas.openxmlformats.org/drawingml/2006/table">
            <a:tbl>
              <a:tblPr/>
              <a:tblGrid>
                <a:gridCol w="14188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7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2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ประชากร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2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ค่าสุ่ม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26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&amp;</a:t>
                      </a:r>
                      <a:r>
                        <a:rPr lang="th-TH" sz="1800" dirty="0">
                          <a:latin typeface="Arial" panose="020B0604020202020204" pitchFamily="34" charset="0"/>
                          <a:ea typeface="Times New Roman"/>
                          <a:cs typeface="TH SarabunPSK"/>
                        </a:rPr>
                        <a:t> </a:t>
                      </a: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77F7F46D-CEB8-4CEA-868D-FA63C5D6B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1461"/>
              </p:ext>
            </p:extLst>
          </p:nvPr>
        </p:nvGraphicFramePr>
        <p:xfrm>
          <a:off x="374383" y="3838035"/>
          <a:ext cx="2414233" cy="131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Visio" r:id="rId3" imgW="2146698" imgH="1163424" progId="Visio.Drawing.11">
                  <p:embed/>
                </p:oleObj>
              </mc:Choice>
              <mc:Fallback>
                <p:oleObj name="Visio" r:id="rId3" imgW="2146698" imgH="1163424" progId="Visio.Drawing.11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77F7F46D-CEB8-4CEA-868D-FA63C5D6B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83" y="3838035"/>
                        <a:ext cx="2414233" cy="131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D3492E3C-DF79-4625-A161-14F2414B6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93533"/>
              </p:ext>
            </p:extLst>
          </p:nvPr>
        </p:nvGraphicFramePr>
        <p:xfrm>
          <a:off x="3356214" y="4051812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Visio" r:id="rId5" imgW="2146698" imgH="826791" progId="Visio.Drawing.11">
                  <p:embed/>
                </p:oleObj>
              </mc:Choice>
              <mc:Fallback>
                <p:oleObj name="Visio" r:id="rId5" imgW="2146698" imgH="826791" progId="Visio.Drawing.11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D3492E3C-DF79-4625-A161-14F2414B64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14" y="4051812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A600BC5F-D735-47BB-A87D-318951AD0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36339"/>
              </p:ext>
            </p:extLst>
          </p:nvPr>
        </p:nvGraphicFramePr>
        <p:xfrm>
          <a:off x="1383753" y="5489788"/>
          <a:ext cx="2513525" cy="97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Visio" r:id="rId7" imgW="2146698" imgH="826791" progId="Visio.Drawing.11">
                  <p:embed/>
                </p:oleObj>
              </mc:Choice>
              <mc:Fallback>
                <p:oleObj name="Visio" r:id="rId7" imgW="2146698" imgH="826791" progId="Visio.Drawing.11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A600BC5F-D735-47BB-A87D-318951AD0B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53" y="5489788"/>
                        <a:ext cx="2513525" cy="97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A0D2C493-37F9-45ED-9E12-B126A6DF2A43}"/>
              </a:ext>
            </a:extLst>
          </p:cNvPr>
          <p:cNvSpPr/>
          <p:nvPr/>
        </p:nvSpPr>
        <p:spPr>
          <a:xfrm>
            <a:off x="2489869" y="2984118"/>
            <a:ext cx="701005" cy="853917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F613F45D-C08E-4A8F-BAED-82C76DEE44ED}"/>
              </a:ext>
            </a:extLst>
          </p:cNvPr>
          <p:cNvSpPr/>
          <p:nvPr/>
        </p:nvSpPr>
        <p:spPr>
          <a:xfrm>
            <a:off x="2924166" y="427542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7BA31D7D-F137-4CF5-B0A1-1B238AC518D8}"/>
              </a:ext>
            </a:extLst>
          </p:cNvPr>
          <p:cNvSpPr/>
          <p:nvPr/>
        </p:nvSpPr>
        <p:spPr>
          <a:xfrm rot="8178040">
            <a:off x="4082473" y="5287580"/>
            <a:ext cx="432048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F8E864A4-85B9-4204-BA1C-C01D312032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8404482"/>
              </p:ext>
            </p:extLst>
          </p:nvPr>
        </p:nvGraphicFramePr>
        <p:xfrm>
          <a:off x="6292413" y="2685844"/>
          <a:ext cx="2239047" cy="1347153"/>
        </p:xfrm>
        <a:graphic>
          <a:graphicData uri="http://schemas.openxmlformats.org/drawingml/2006/table">
            <a:tbl>
              <a:tblPr/>
              <a:tblGrid>
                <a:gridCol w="1160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8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727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2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ประชากร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200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ค่าสุ่ม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</a:t>
                      </a:r>
                      <a:r>
                        <a:rPr lang="en-US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0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31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06</a:t>
                      </a:r>
                      <a:endParaRPr lang="en-US" sz="120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70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i="1" dirty="0"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CA" sz="1800" baseline="-250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800" dirty="0"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.18</a:t>
                      </a:r>
                      <a:endParaRPr lang="en-US" sz="1200" dirty="0"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5EC282E1-79A4-4DAA-92BC-AC0CD1140ADC}"/>
              </a:ext>
            </a:extLst>
          </p:cNvPr>
          <p:cNvSpPr/>
          <p:nvPr/>
        </p:nvSpPr>
        <p:spPr>
          <a:xfrm>
            <a:off x="6748808" y="2218392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dirty="0">
                <a:latin typeface="Arial" panose="020B0604020202020204" pitchFamily="34" charset="0"/>
                <a:cs typeface="Arial" panose="020B0604020202020204" pitchFamily="34" charset="0"/>
              </a:rPr>
              <a:t>โดยใช้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wap Mutation</a:t>
            </a:r>
            <a:r>
              <a:rPr lang="th-TH" dirty="0">
                <a:latin typeface="Arial" panose="020B0604020202020204" pitchFamily="34" charset="0"/>
                <a:cs typeface="Arial" panose="020B0604020202020204" pitchFamily="34" charset="0"/>
              </a:rPr>
              <a:t> และ อัตรากลายพันธุ์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= 0.2 </a:t>
            </a:r>
            <a:endParaRPr lang="th-TH" dirty="0">
              <a:latin typeface="Arial" panose="020B0604020202020204" pitchFamily="34" charset="0"/>
            </a:endParaRP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CEB8A98F-A592-421B-B734-116C0037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97024"/>
              </p:ext>
            </p:extLst>
          </p:nvPr>
        </p:nvGraphicFramePr>
        <p:xfrm>
          <a:off x="6127534" y="4681204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Visio" r:id="rId9" imgW="2146698" imgH="508983" progId="Visio.Drawing.11">
                  <p:embed/>
                </p:oleObj>
              </mc:Choice>
              <mc:Fallback>
                <p:oleObj name="Visio" r:id="rId9" imgW="2146698" imgH="508983" progId="Visio.Drawing.11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CEB8A98F-A592-421B-B734-116C00375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534" y="4681204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4860F39F-E3BE-49CB-8527-8926ADC62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05687"/>
              </p:ext>
            </p:extLst>
          </p:nvPr>
        </p:nvGraphicFramePr>
        <p:xfrm>
          <a:off x="9454912" y="4831353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11" imgW="2146698" imgH="394572" progId="Visio.Drawing.11">
                  <p:embed/>
                </p:oleObj>
              </mc:Choice>
              <mc:Fallback>
                <p:oleObj name="Visio" r:id="rId11" imgW="2146698" imgH="394572" progId="Visio.Drawing.11">
                  <p:embed/>
                  <p:pic>
                    <p:nvPicPr>
                      <p:cNvPr id="21" name="Object 11">
                        <a:extLst>
                          <a:ext uri="{FF2B5EF4-FFF2-40B4-BE49-F238E27FC236}">
                            <a16:creationId xmlns:a16="http://schemas.microsoft.com/office/drawing/2014/main" id="{4860F39F-E3BE-49CB-8527-8926ADC62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912" y="4831353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4">
            <a:extLst>
              <a:ext uri="{FF2B5EF4-FFF2-40B4-BE49-F238E27FC236}">
                <a16:creationId xmlns:a16="http://schemas.microsoft.com/office/drawing/2014/main" id="{E9A429AD-D1D9-4E44-BF05-7052D4E61546}"/>
              </a:ext>
            </a:extLst>
          </p:cNvPr>
          <p:cNvSpPr/>
          <p:nvPr/>
        </p:nvSpPr>
        <p:spPr>
          <a:xfrm>
            <a:off x="8854938" y="4738310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Right Arrow 25">
            <a:extLst>
              <a:ext uri="{FF2B5EF4-FFF2-40B4-BE49-F238E27FC236}">
                <a16:creationId xmlns:a16="http://schemas.microsoft.com/office/drawing/2014/main" id="{9787DBE2-96F5-42EA-A2F1-7B6727913F24}"/>
              </a:ext>
            </a:extLst>
          </p:cNvPr>
          <p:cNvSpPr/>
          <p:nvPr/>
        </p:nvSpPr>
        <p:spPr>
          <a:xfrm>
            <a:off x="8862644" y="5540812"/>
            <a:ext cx="447941" cy="43689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A996DCFB-ADB1-4871-B8CD-9F1CA8C7A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9844"/>
              </p:ext>
            </p:extLst>
          </p:nvPr>
        </p:nvGraphicFramePr>
        <p:xfrm>
          <a:off x="9439483" y="5526936"/>
          <a:ext cx="2459977" cy="4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Visio" r:id="rId13" imgW="2146698" imgH="394572" progId="Visio.Drawing.11">
                  <p:embed/>
                </p:oleObj>
              </mc:Choice>
              <mc:Fallback>
                <p:oleObj name="Visio" r:id="rId13" imgW="2146698" imgH="394572" progId="Visio.Drawing.11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A996DCFB-ADB1-4871-B8CD-9F1CA8C7A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483" y="5526936"/>
                        <a:ext cx="2459977" cy="4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D29C9115-D654-42CF-B4E5-53F6DAF90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87640"/>
              </p:ext>
            </p:extLst>
          </p:nvPr>
        </p:nvGraphicFramePr>
        <p:xfrm>
          <a:off x="6170485" y="5454187"/>
          <a:ext cx="2469609" cy="58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Visio" r:id="rId15" imgW="2146698" imgH="508983" progId="Visio.Drawing.11">
                  <p:embed/>
                </p:oleObj>
              </mc:Choice>
              <mc:Fallback>
                <p:oleObj name="Visio" r:id="rId15" imgW="2146698" imgH="508983" progId="Visio.Drawing.11">
                  <p:embed/>
                  <p:pic>
                    <p:nvPicPr>
                      <p:cNvPr id="25" name="Object 15">
                        <a:extLst>
                          <a:ext uri="{FF2B5EF4-FFF2-40B4-BE49-F238E27FC236}">
                            <a16:creationId xmlns:a16="http://schemas.microsoft.com/office/drawing/2014/main" id="{D29C9115-D654-42CF-B4E5-53F6DAF903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485" y="5454187"/>
                        <a:ext cx="2469609" cy="58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>
            <a:extLst>
              <a:ext uri="{FF2B5EF4-FFF2-40B4-BE49-F238E27FC236}">
                <a16:creationId xmlns:a16="http://schemas.microsoft.com/office/drawing/2014/main" id="{EE0AAC46-9CD7-43F1-BDE3-6C900C70DB4A}"/>
              </a:ext>
            </a:extLst>
          </p:cNvPr>
          <p:cNvSpPr/>
          <p:nvPr/>
        </p:nvSpPr>
        <p:spPr>
          <a:xfrm>
            <a:off x="7545969" y="2859990"/>
            <a:ext cx="904837" cy="1271127"/>
          </a:xfrm>
          <a:prstGeom prst="ellipse">
            <a:avLst/>
          </a:prstGeom>
          <a:solidFill>
            <a:schemeClr val="lt1">
              <a:alpha val="0"/>
            </a:schemeClr>
          </a:solidFill>
          <a:ln w="38100">
            <a:solidFill>
              <a:srgbClr val="0070C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865272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ตัวอย่างขั้นตอนวิธีเชิงพันธุกรรม</a:t>
            </a:r>
            <a:r>
              <a:rPr lang="en-US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933" y="1622489"/>
            <a:ext cx="4557367" cy="4368736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th-TH" sz="2800" b="1" dirty="0">
                <a:solidFill>
                  <a:srgbClr val="0070C0"/>
                </a:solidFill>
              </a:rPr>
              <a:t>ขั้นตอนที่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5</a:t>
            </a:r>
            <a:r>
              <a:rPr lang="en-US" sz="2800" b="1" dirty="0">
                <a:solidFill>
                  <a:srgbClr val="0070C0"/>
                </a:solidFill>
              </a:rPr>
              <a:t>: </a:t>
            </a:r>
            <a:r>
              <a:rPr lang="th-TH" sz="2800" b="1" dirty="0">
                <a:solidFill>
                  <a:srgbClr val="0070C0"/>
                </a:solidFill>
              </a:rPr>
              <a:t>การประเมินคำตอบ</a:t>
            </a:r>
            <a:endParaRPr lang="en-US" dirty="0"/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300F5F54-E9E9-4074-869E-78126F322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74911"/>
              </p:ext>
            </p:extLst>
          </p:nvPr>
        </p:nvGraphicFramePr>
        <p:xfrm>
          <a:off x="8389164" y="2060772"/>
          <a:ext cx="2887528" cy="227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Visio" r:id="rId3" imgW="2146698" imgH="1690742" progId="Visio.Drawing.11">
                  <p:embed/>
                </p:oleObj>
              </mc:Choice>
              <mc:Fallback>
                <p:oleObj name="Visio" r:id="rId3" imgW="2146698" imgH="1690742" progId="Visio.Drawing.11">
                  <p:embed/>
                  <p:pic>
                    <p:nvPicPr>
                      <p:cNvPr id="27" name="Object 2">
                        <a:extLst>
                          <a:ext uri="{FF2B5EF4-FFF2-40B4-BE49-F238E27FC236}">
                            <a16:creationId xmlns:a16="http://schemas.microsoft.com/office/drawing/2014/main" id="{300F5F54-E9E9-4074-869E-78126F3220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164" y="2060772"/>
                        <a:ext cx="2887528" cy="2279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:a16="http://schemas.microsoft.com/office/drawing/2014/main" id="{43ABB3BE-1BBC-4E7D-8674-AC084BB17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10179"/>
              </p:ext>
            </p:extLst>
          </p:nvPr>
        </p:nvGraphicFramePr>
        <p:xfrm>
          <a:off x="4364547" y="2006052"/>
          <a:ext cx="2917189" cy="227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Visio" r:id="rId5" imgW="2146698" imgH="1690742" progId="Visio.Drawing.11">
                  <p:embed/>
                </p:oleObj>
              </mc:Choice>
              <mc:Fallback>
                <p:oleObj name="Visio" r:id="rId5" imgW="2146698" imgH="1690742" progId="Visio.Drawing.11">
                  <p:embed/>
                  <p:pic>
                    <p:nvPicPr>
                      <p:cNvPr id="28" name="Object 4">
                        <a:extLst>
                          <a:ext uri="{FF2B5EF4-FFF2-40B4-BE49-F238E27FC236}">
                            <a16:creationId xmlns:a16="http://schemas.microsoft.com/office/drawing/2014/main" id="{43ABB3BE-1BBC-4E7D-8674-AC084BB172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47" y="2006052"/>
                        <a:ext cx="2917189" cy="2279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8">
            <a:extLst>
              <a:ext uri="{FF2B5EF4-FFF2-40B4-BE49-F238E27FC236}">
                <a16:creationId xmlns:a16="http://schemas.microsoft.com/office/drawing/2014/main" id="{DF0BFA84-1454-40C7-B53C-CAF383235D2F}"/>
              </a:ext>
            </a:extLst>
          </p:cNvPr>
          <p:cNvSpPr/>
          <p:nvPr/>
        </p:nvSpPr>
        <p:spPr>
          <a:xfrm>
            <a:off x="7595741" y="3048200"/>
            <a:ext cx="576064" cy="36004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272E99D-3923-4A46-B2F9-DD475CEC4E7F}"/>
              </a:ext>
            </a:extLst>
          </p:cNvPr>
          <p:cNvSpPr txBox="1"/>
          <p:nvPr/>
        </p:nvSpPr>
        <p:spPr>
          <a:xfrm>
            <a:off x="5401528" y="1475997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>
                <a:latin typeface="Arial" panose="020B0604020202020204" pitchFamily="34" charset="0"/>
                <a:ea typeface="+mj-ea"/>
              </a:rPr>
              <a:t>รุ่นพ่อแม่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D3CAE2C-7C4B-4924-9E87-B4AF92437C1F}"/>
              </a:ext>
            </a:extLst>
          </p:cNvPr>
          <p:cNvSpPr txBox="1"/>
          <p:nvPr/>
        </p:nvSpPr>
        <p:spPr>
          <a:xfrm>
            <a:off x="9438315" y="1481957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sz="3200" b="1" dirty="0">
                <a:latin typeface="Arial" panose="020B0604020202020204" pitchFamily="34" charset="0"/>
                <a:ea typeface="+mj-ea"/>
              </a:rPr>
              <a:t>รุ่นลูก</a:t>
            </a:r>
          </a:p>
        </p:txBody>
      </p:sp>
      <p:graphicFrame>
        <p:nvGraphicFramePr>
          <p:cNvPr id="32" name="Object 8">
            <a:extLst>
              <a:ext uri="{FF2B5EF4-FFF2-40B4-BE49-F238E27FC236}">
                <a16:creationId xmlns:a16="http://schemas.microsoft.com/office/drawing/2014/main" id="{F6DD900D-3B37-4BAA-ABB6-21536A848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84888"/>
              </p:ext>
            </p:extLst>
          </p:nvPr>
        </p:nvGraphicFramePr>
        <p:xfrm>
          <a:off x="676275" y="4447176"/>
          <a:ext cx="80010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Document" r:id="rId7" imgW="5788653" imgH="1422370" progId="Word.Document.12">
                  <p:embed/>
                </p:oleObj>
              </mc:Choice>
              <mc:Fallback>
                <p:oleObj name="Document" r:id="rId7" imgW="5788653" imgH="1422370" progId="Word.Document.12">
                  <p:embed/>
                  <p:pic>
                    <p:nvPicPr>
                      <p:cNvPr id="32" name="Object 8">
                        <a:extLst>
                          <a:ext uri="{FF2B5EF4-FFF2-40B4-BE49-F238E27FC236}">
                            <a16:creationId xmlns:a16="http://schemas.microsoft.com/office/drawing/2014/main" id="{F6DD900D-3B37-4BAA-ABB6-21536A848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4447176"/>
                        <a:ext cx="800100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531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</TotalTime>
  <Words>1985</Words>
  <Application>Microsoft Office PowerPoint</Application>
  <PresentationFormat>Widescreen</PresentationFormat>
  <Paragraphs>430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Wingdings</vt:lpstr>
      <vt:lpstr>Wingdings 2</vt:lpstr>
      <vt:lpstr>Office Theme</vt:lpstr>
      <vt:lpstr>Visio</vt:lpstr>
      <vt:lpstr>Document</vt:lpstr>
      <vt:lpstr>Equation</vt:lpstr>
      <vt:lpstr>PowerPoint Presentation</vt:lpstr>
      <vt:lpstr>PowerPoint Presentation</vt:lpstr>
      <vt:lpstr>ขั้นตอนวิธีเชิงพันธุกรรม (Genetic Algorithm:GA)</vt:lpstr>
      <vt:lpstr>ขั้นตอนวิธีเชิงพันธุกรรมเบื้องต้น</vt:lpstr>
      <vt:lpstr>การผันแปรคำตอบจากขั้นตอนวิธีเชิงพันธุกรรม </vt:lpstr>
      <vt:lpstr>ตัวอย่างขั้นตอนวิธีเชิงพันธุกรรม </vt:lpstr>
      <vt:lpstr>ตัวอย่างขั้นตอนวิธีเชิงพันธุกรรม </vt:lpstr>
      <vt:lpstr>ตัวอย่างขั้นตอนวิธีเชิงพันธุกรรม </vt:lpstr>
      <vt:lpstr>ตัวอย่างขั้นตอนวิธีเชิงพันธุกรรม </vt:lpstr>
      <vt:lpstr>ตัวอย่างขั้นตอนวิธีเชิงพันธุกรรม </vt:lpstr>
      <vt:lpstr>ตัวอย่างขั้นตอนวิธีเชิงพันธุกรรม 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วิธีหาค่าเหมาะสมที่สุดแบบกลุ่มอนุภาค  (Particle Swarm Optimization :PSO)</vt:lpstr>
      <vt:lpstr>ตัวอย่าง PSO</vt:lpstr>
      <vt:lpstr>ตัวอย่าง PSO</vt:lpstr>
      <vt:lpstr>ตัวอย่าง PSO</vt:lpstr>
      <vt:lpstr>ตัวอย่าง PSO</vt:lpstr>
      <vt:lpstr>ตัวอย่าง PSO</vt:lpstr>
      <vt:lpstr>ตัวอย่าง PSO (รอบที่ 1)</vt:lpstr>
      <vt:lpstr>ตัวอย่าง PSO (รอบที่ 1)</vt:lpstr>
      <vt:lpstr>ตัวอย่าง PSO (รอบที่ 1)</vt:lpstr>
      <vt:lpstr>ตัวอย่าง PSO (รอบที่ 2)</vt:lpstr>
      <vt:lpstr>ตัวอย่าง PSO (รอบที่ 2)</vt:lpstr>
      <vt:lpstr>ตัวอย่าง PSO (รอบที่ 2)</vt:lpstr>
      <vt:lpstr>ตัวอย่าง PSO (รอบที่ 2)</vt:lpstr>
      <vt:lpstr>วิวัฒนาการผลต่าง (Differential Evolution : DE)</vt:lpstr>
      <vt:lpstr>วิวัฒนาการผลต่าง (Differential Evolution : DE)</vt:lpstr>
      <vt:lpstr>วิวัฒนาการผลต่าง (Differential Evolution : DE)</vt:lpstr>
      <vt:lpstr>วิวัฒนาการผลต่าง (Differential Evolution : DE)</vt:lpstr>
      <vt:lpstr>วิวัฒนาการผลต่าง (Differential Evolution : DE)</vt:lpstr>
      <vt:lpstr>ตัวอย่าง DE</vt:lpstr>
      <vt:lpstr>ตัวอย่าง DE</vt:lpstr>
      <vt:lpstr>ตัวอย่าง DE</vt:lpstr>
      <vt:lpstr>ตัวอย่าง DE</vt:lpstr>
      <vt:lpstr>ตัวอย่าง DE</vt:lpstr>
      <vt:lpstr>ตัวอย่าง DE</vt:lpstr>
      <vt:lpstr>ตัวอย่าง D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Thitipong Jamrus</cp:lastModifiedBy>
  <cp:revision>97</cp:revision>
  <dcterms:created xsi:type="dcterms:W3CDTF">2019-10-02T07:34:54Z</dcterms:created>
  <dcterms:modified xsi:type="dcterms:W3CDTF">2020-09-20T13:02:08Z</dcterms:modified>
</cp:coreProperties>
</file>